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60" r:id="rId2"/>
    <p:sldId id="261" r:id="rId3"/>
    <p:sldId id="257" r:id="rId4"/>
    <p:sldId id="258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6" d="100"/>
          <a:sy n="76" d="100"/>
        </p:scale>
        <p:origin x="919" y="1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24AE77-005C-4C38-B81B-73589BAD82CA}" type="datetimeFigureOut">
              <a:rPr lang="zh-CN" altLang="en-US" smtClean="0"/>
              <a:t>2024/4/2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30FF55-81CC-4BA8-AEAB-5D89FC0C2F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4795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30FF55-81CC-4BA8-AEAB-5D89FC0C2F5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929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6414-8A17-4B03-B733-C9E1B15885DA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D1F4E-80EC-47E0-9A1D-947BD24B4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089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6414-8A17-4B03-B733-C9E1B15885DA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D1F4E-80EC-47E0-9A1D-947BD24B4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1022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6414-8A17-4B03-B733-C9E1B15885DA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D1F4E-80EC-47E0-9A1D-947BD24B4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461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6414-8A17-4B03-B733-C9E1B15885DA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D1F4E-80EC-47E0-9A1D-947BD24B4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27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6414-8A17-4B03-B733-C9E1B15885DA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D1F4E-80EC-47E0-9A1D-947BD24B4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1586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6414-8A17-4B03-B733-C9E1B15885DA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D1F4E-80EC-47E0-9A1D-947BD24B4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256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6414-8A17-4B03-B733-C9E1B15885DA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D1F4E-80EC-47E0-9A1D-947BD24B4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754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6414-8A17-4B03-B733-C9E1B15885DA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D1F4E-80EC-47E0-9A1D-947BD24B4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1592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6414-8A17-4B03-B733-C9E1B15885DA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D1F4E-80EC-47E0-9A1D-947BD24B4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534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6414-8A17-4B03-B733-C9E1B15885DA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D1F4E-80EC-47E0-9A1D-947BD24B4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3132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6414-8A17-4B03-B733-C9E1B15885DA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D1F4E-80EC-47E0-9A1D-947BD24B4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576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3F6414-8A17-4B03-B733-C9E1B15885DA}" type="datetimeFigureOut">
              <a:rPr lang="zh-CN" altLang="en-US" smtClean="0"/>
              <a:t>2024/4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9D1F4E-80EC-47E0-9A1D-947BD24B46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4129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21" Type="http://schemas.openxmlformats.org/officeDocument/2006/relationships/image" Target="../media/image30.w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8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7.wmf"/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Elbow Connector 3"/>
          <p:cNvCxnSpPr/>
          <p:nvPr/>
        </p:nvCxnSpPr>
        <p:spPr>
          <a:xfrm>
            <a:off x="2142172" y="1688074"/>
            <a:ext cx="1820307" cy="3839855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Elbow Connector 4"/>
          <p:cNvCxnSpPr/>
          <p:nvPr/>
        </p:nvCxnSpPr>
        <p:spPr>
          <a:xfrm>
            <a:off x="6564350" y="1681178"/>
            <a:ext cx="1850851" cy="3844175"/>
          </a:xfrm>
          <a:prstGeom prst="bentConnector3">
            <a:avLst>
              <a:gd name="adj1" fmla="val 34561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rc 5"/>
          <p:cNvSpPr/>
          <p:nvPr/>
        </p:nvSpPr>
        <p:spPr>
          <a:xfrm>
            <a:off x="11203835" y="1315208"/>
            <a:ext cx="1231870" cy="2122602"/>
          </a:xfrm>
          <a:prstGeom prst="arc">
            <a:avLst>
              <a:gd name="adj1" fmla="val 16060169"/>
              <a:gd name="adj2" fmla="val 870821"/>
            </a:avLst>
          </a:prstGeom>
          <a:ln w="19050" cap="flat" cmpd="sng" algn="ctr">
            <a:solidFill>
              <a:schemeClr val="accent5"/>
            </a:solidFill>
            <a:prstDash val="sys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Arc 6"/>
          <p:cNvSpPr/>
          <p:nvPr/>
        </p:nvSpPr>
        <p:spPr>
          <a:xfrm>
            <a:off x="4981275" y="1310329"/>
            <a:ext cx="1231870" cy="2122602"/>
          </a:xfrm>
          <a:prstGeom prst="arc">
            <a:avLst>
              <a:gd name="adj1" fmla="val 16060169"/>
              <a:gd name="adj2" fmla="val 870821"/>
            </a:avLst>
          </a:prstGeom>
          <a:ln w="19050" cap="flat" cmpd="sng" algn="ctr">
            <a:solidFill>
              <a:schemeClr val="accent5"/>
            </a:solidFill>
            <a:prstDash val="sys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rc 7"/>
          <p:cNvSpPr/>
          <p:nvPr/>
        </p:nvSpPr>
        <p:spPr>
          <a:xfrm>
            <a:off x="597611" y="1284295"/>
            <a:ext cx="1231870" cy="2122602"/>
          </a:xfrm>
          <a:prstGeom prst="arc">
            <a:avLst>
              <a:gd name="adj1" fmla="val 16060169"/>
              <a:gd name="adj2" fmla="val 870821"/>
            </a:avLst>
          </a:prstGeom>
          <a:ln w="19050" cap="flat" cmpd="sng" algn="ctr">
            <a:solidFill>
              <a:schemeClr val="accent5"/>
            </a:solidFill>
            <a:prstDash val="sys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Straight Arrow Connector 8"/>
          <p:cNvCxnSpPr>
            <a:stCxn id="17" idx="0"/>
          </p:cNvCxnSpPr>
          <p:nvPr/>
        </p:nvCxnSpPr>
        <p:spPr>
          <a:xfrm flipV="1">
            <a:off x="970855" y="1518107"/>
            <a:ext cx="16496" cy="1376597"/>
          </a:xfrm>
          <a:prstGeom prst="straightConnector1">
            <a:avLst/>
          </a:prstGeom>
          <a:ln w="190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-544222" y="354916"/>
            <a:ext cx="1324466" cy="395926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ward: 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-1027628" y="1284296"/>
            <a:ext cx="827987" cy="395926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288226" y="390320"/>
            <a:ext cx="1082510" cy="39592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Loss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339259" y="1113042"/>
            <a:ext cx="904973" cy="395926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376994" y="1482259"/>
            <a:ext cx="904973" cy="39592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or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-79327" y="967712"/>
            <a:ext cx="2511271" cy="1263191"/>
          </a:xfrm>
          <a:prstGeom prst="roundRect">
            <a:avLst>
              <a:gd name="adj" fmla="val 6972"/>
            </a:avLst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29454" y="1878185"/>
            <a:ext cx="315798" cy="26080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718688" y="2894704"/>
            <a:ext cx="504334" cy="49490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-160361" y="4753362"/>
            <a:ext cx="2271860" cy="1589202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153379" y="4857055"/>
            <a:ext cx="1676102" cy="383357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: 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53379" y="5351965"/>
            <a:ext cx="1676102" cy="383357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cator: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53380" y="5856295"/>
            <a:ext cx="1676102" cy="383357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it: 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97478" y="3849957"/>
            <a:ext cx="546754" cy="44306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Elbow Connector 22"/>
          <p:cNvCxnSpPr>
            <a:stCxn id="11" idx="2"/>
            <a:endCxn id="16" idx="1"/>
          </p:cNvCxnSpPr>
          <p:nvPr/>
        </p:nvCxnSpPr>
        <p:spPr>
          <a:xfrm rot="16200000" flipH="1">
            <a:off x="-56273" y="1122861"/>
            <a:ext cx="328367" cy="1443088"/>
          </a:xfrm>
          <a:prstGeom prst="bentConnector2">
            <a:avLst/>
          </a:prstGeom>
          <a:ln w="12700">
            <a:solidFill>
              <a:schemeClr val="accent5">
                <a:lumMod val="75000"/>
              </a:schemeClr>
            </a:solidFill>
            <a:prstDash val="soli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Elbow Connector 23"/>
          <p:cNvCxnSpPr>
            <a:stCxn id="10" idx="2"/>
            <a:endCxn id="13" idx="1"/>
          </p:cNvCxnSpPr>
          <p:nvPr/>
        </p:nvCxnSpPr>
        <p:spPr>
          <a:xfrm rot="16200000" flipH="1">
            <a:off x="-51446" y="920299"/>
            <a:ext cx="560163" cy="221248"/>
          </a:xfrm>
          <a:prstGeom prst="bentConnector2">
            <a:avLst/>
          </a:prstGeom>
          <a:ln w="19050">
            <a:solidFill>
              <a:schemeClr val="accent1">
                <a:lumMod val="50000"/>
              </a:schemeClr>
            </a:solidFill>
            <a:prstDash val="sysDash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2" idx="2"/>
            <a:endCxn id="14" idx="0"/>
          </p:cNvCxnSpPr>
          <p:nvPr/>
        </p:nvCxnSpPr>
        <p:spPr>
          <a:xfrm>
            <a:off x="1829481" y="786246"/>
            <a:ext cx="0" cy="696013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8" idx="0"/>
            <a:endCxn id="22" idx="2"/>
          </p:cNvCxnSpPr>
          <p:nvPr/>
        </p:nvCxnSpPr>
        <p:spPr>
          <a:xfrm flipH="1" flipV="1">
            <a:off x="970855" y="4293017"/>
            <a:ext cx="4714" cy="460345"/>
          </a:xfrm>
          <a:prstGeom prst="straightConnector1">
            <a:avLst/>
          </a:prstGeom>
          <a:ln w="190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2" idx="0"/>
            <a:endCxn id="17" idx="4"/>
          </p:cNvCxnSpPr>
          <p:nvPr/>
        </p:nvCxnSpPr>
        <p:spPr>
          <a:xfrm flipV="1">
            <a:off x="970855" y="3389612"/>
            <a:ext cx="0" cy="460345"/>
          </a:xfrm>
          <a:prstGeom prst="straightConnector1">
            <a:avLst/>
          </a:prstGeom>
          <a:ln w="190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Curved Connector 27"/>
          <p:cNvCxnSpPr>
            <a:stCxn id="16" idx="0"/>
            <a:endCxn id="14" idx="1"/>
          </p:cNvCxnSpPr>
          <p:nvPr/>
        </p:nvCxnSpPr>
        <p:spPr>
          <a:xfrm rot="5400000" flipH="1" flipV="1">
            <a:off x="1083192" y="1584384"/>
            <a:ext cx="197963" cy="389641"/>
          </a:xfrm>
          <a:prstGeom prst="curvedConnector2">
            <a:avLst/>
          </a:prstGeom>
          <a:ln w="190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37" idx="0"/>
          </p:cNvCxnSpPr>
          <p:nvPr/>
        </p:nvCxnSpPr>
        <p:spPr>
          <a:xfrm flipV="1">
            <a:off x="5264034" y="1502688"/>
            <a:ext cx="8640" cy="1368450"/>
          </a:xfrm>
          <a:prstGeom prst="straightConnector1">
            <a:avLst/>
          </a:prstGeom>
          <a:ln w="190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Rounded Rectangle 29"/>
          <p:cNvSpPr/>
          <p:nvPr/>
        </p:nvSpPr>
        <p:spPr>
          <a:xfrm>
            <a:off x="3748956" y="376965"/>
            <a:ext cx="1324466" cy="395926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ward: 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269477" y="1284295"/>
            <a:ext cx="827987" cy="395926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5581405" y="366754"/>
            <a:ext cx="1082510" cy="39592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Loss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4632438" y="1089476"/>
            <a:ext cx="904973" cy="395926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5670173" y="1458693"/>
            <a:ext cx="904973" cy="39592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or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4253149" y="944146"/>
            <a:ext cx="2446048" cy="1263191"/>
          </a:xfrm>
          <a:prstGeom prst="roundRect">
            <a:avLst>
              <a:gd name="adj" fmla="val 6326"/>
            </a:avLst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5122633" y="1854619"/>
            <a:ext cx="315798" cy="26080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5011867" y="2871138"/>
            <a:ext cx="504334" cy="49490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4126864" y="4686633"/>
            <a:ext cx="2271860" cy="1589202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4411188" y="4833489"/>
            <a:ext cx="1711472" cy="383357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: 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1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4411188" y="5328399"/>
            <a:ext cx="1711472" cy="383357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cator: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411189" y="5832729"/>
            <a:ext cx="1711472" cy="383357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it: 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4990657" y="3826391"/>
            <a:ext cx="546754" cy="44306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Elbow Connector 42"/>
          <p:cNvCxnSpPr>
            <a:stCxn id="31" idx="2"/>
            <a:endCxn id="36" idx="1"/>
          </p:cNvCxnSpPr>
          <p:nvPr/>
        </p:nvCxnSpPr>
        <p:spPr>
          <a:xfrm rot="16200000" flipH="1">
            <a:off x="4250651" y="1113041"/>
            <a:ext cx="304802" cy="1439162"/>
          </a:xfrm>
          <a:prstGeom prst="bentConnector2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" name="Elbow Connector 43"/>
          <p:cNvCxnSpPr>
            <a:stCxn id="30" idx="2"/>
            <a:endCxn id="33" idx="1"/>
          </p:cNvCxnSpPr>
          <p:nvPr/>
        </p:nvCxnSpPr>
        <p:spPr>
          <a:xfrm rot="16200000" flipH="1">
            <a:off x="4264539" y="919540"/>
            <a:ext cx="514548" cy="221249"/>
          </a:xfrm>
          <a:prstGeom prst="bentConnector2">
            <a:avLst/>
          </a:prstGeom>
          <a:ln w="19050">
            <a:solidFill>
              <a:schemeClr val="accent5">
                <a:lumMod val="75000"/>
              </a:schemeClr>
            </a:solidFill>
            <a:prstDash val="sysDash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2" idx="2"/>
            <a:endCxn id="34" idx="0"/>
          </p:cNvCxnSpPr>
          <p:nvPr/>
        </p:nvCxnSpPr>
        <p:spPr>
          <a:xfrm>
            <a:off x="6122660" y="762680"/>
            <a:ext cx="0" cy="6960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38" idx="0"/>
            <a:endCxn id="42" idx="2"/>
          </p:cNvCxnSpPr>
          <p:nvPr/>
        </p:nvCxnSpPr>
        <p:spPr>
          <a:xfrm flipV="1">
            <a:off x="5262794" y="4269451"/>
            <a:ext cx="1240" cy="417182"/>
          </a:xfrm>
          <a:prstGeom prst="straightConnector1">
            <a:avLst/>
          </a:prstGeom>
          <a:ln w="190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42" idx="0"/>
            <a:endCxn id="37" idx="4"/>
          </p:cNvCxnSpPr>
          <p:nvPr/>
        </p:nvCxnSpPr>
        <p:spPr>
          <a:xfrm flipV="1">
            <a:off x="5264034" y="3366046"/>
            <a:ext cx="0" cy="460345"/>
          </a:xfrm>
          <a:prstGeom prst="straightConnector1">
            <a:avLst/>
          </a:prstGeom>
          <a:ln w="190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Curved Connector 47"/>
          <p:cNvCxnSpPr>
            <a:stCxn id="36" idx="0"/>
            <a:endCxn id="34" idx="1"/>
          </p:cNvCxnSpPr>
          <p:nvPr/>
        </p:nvCxnSpPr>
        <p:spPr>
          <a:xfrm rot="5400000" flipH="1" flipV="1">
            <a:off x="5376371" y="1560818"/>
            <a:ext cx="197963" cy="389641"/>
          </a:xfrm>
          <a:prstGeom prst="curvedConnector2">
            <a:avLst/>
          </a:prstGeom>
          <a:ln w="190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57" idx="0"/>
          </p:cNvCxnSpPr>
          <p:nvPr/>
        </p:nvCxnSpPr>
        <p:spPr>
          <a:xfrm flipV="1">
            <a:off x="11483424" y="1482259"/>
            <a:ext cx="16497" cy="1388879"/>
          </a:xfrm>
          <a:prstGeom prst="straightConnector1">
            <a:avLst/>
          </a:prstGeom>
          <a:ln w="190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0" name="Rounded Rectangle 49"/>
          <p:cNvSpPr/>
          <p:nvPr/>
        </p:nvSpPr>
        <p:spPr>
          <a:xfrm>
            <a:off x="9968345" y="376964"/>
            <a:ext cx="1324466" cy="395926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ward: 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9451301" y="1304725"/>
            <a:ext cx="827987" cy="395926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11800795" y="366754"/>
            <a:ext cx="1082510" cy="39592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Loss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0851828" y="1089476"/>
            <a:ext cx="904973" cy="395926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1889563" y="1458693"/>
            <a:ext cx="904973" cy="395926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or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10482943" y="944146"/>
            <a:ext cx="2400362" cy="1263191"/>
          </a:xfrm>
          <a:prstGeom prst="roundRect">
            <a:avLst>
              <a:gd name="adj" fmla="val 6325"/>
            </a:avLst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11342023" y="1854619"/>
            <a:ext cx="315798" cy="26080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11231257" y="2871138"/>
            <a:ext cx="504334" cy="49490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10352208" y="4729796"/>
            <a:ext cx="2271860" cy="1589202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10630578" y="4833489"/>
            <a:ext cx="1711472" cy="383357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: 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1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630578" y="5328399"/>
            <a:ext cx="1711472" cy="383357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cator: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1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630578" y="5832729"/>
            <a:ext cx="1711471" cy="383357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it: 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1210047" y="3826391"/>
            <a:ext cx="546754" cy="44306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3" name="Elbow Connector 62"/>
          <p:cNvCxnSpPr>
            <a:stCxn id="51" idx="2"/>
            <a:endCxn id="56" idx="1"/>
          </p:cNvCxnSpPr>
          <p:nvPr/>
        </p:nvCxnSpPr>
        <p:spPr>
          <a:xfrm rot="16200000" flipH="1">
            <a:off x="10461473" y="1104473"/>
            <a:ext cx="284372" cy="1476728"/>
          </a:xfrm>
          <a:prstGeom prst="bentConnector2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4" name="Elbow Connector 63"/>
          <p:cNvCxnSpPr>
            <a:stCxn id="50" idx="2"/>
            <a:endCxn id="53" idx="1"/>
          </p:cNvCxnSpPr>
          <p:nvPr/>
        </p:nvCxnSpPr>
        <p:spPr>
          <a:xfrm rot="16200000" flipH="1">
            <a:off x="10483929" y="919539"/>
            <a:ext cx="514549" cy="221250"/>
          </a:xfrm>
          <a:prstGeom prst="bentConnector2">
            <a:avLst/>
          </a:prstGeom>
          <a:ln w="19050">
            <a:solidFill>
              <a:schemeClr val="accent5">
                <a:lumMod val="75000"/>
              </a:schemeClr>
            </a:solidFill>
            <a:prstDash val="sysDash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52" idx="2"/>
            <a:endCxn id="54" idx="0"/>
          </p:cNvCxnSpPr>
          <p:nvPr/>
        </p:nvCxnSpPr>
        <p:spPr>
          <a:xfrm>
            <a:off x="12342050" y="762680"/>
            <a:ext cx="0" cy="6960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58" idx="0"/>
            <a:endCxn id="62" idx="2"/>
          </p:cNvCxnSpPr>
          <p:nvPr/>
        </p:nvCxnSpPr>
        <p:spPr>
          <a:xfrm flipH="1" flipV="1">
            <a:off x="11483424" y="4269451"/>
            <a:ext cx="4714" cy="460345"/>
          </a:xfrm>
          <a:prstGeom prst="straightConnector1">
            <a:avLst/>
          </a:prstGeom>
          <a:ln w="190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62" idx="0"/>
            <a:endCxn id="57" idx="4"/>
          </p:cNvCxnSpPr>
          <p:nvPr/>
        </p:nvCxnSpPr>
        <p:spPr>
          <a:xfrm flipV="1">
            <a:off x="11483424" y="3366046"/>
            <a:ext cx="0" cy="460345"/>
          </a:xfrm>
          <a:prstGeom prst="straightConnector1">
            <a:avLst/>
          </a:prstGeom>
          <a:ln w="190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8" name="Curved Connector 67"/>
          <p:cNvCxnSpPr>
            <a:stCxn id="56" idx="0"/>
            <a:endCxn id="54" idx="1"/>
          </p:cNvCxnSpPr>
          <p:nvPr/>
        </p:nvCxnSpPr>
        <p:spPr>
          <a:xfrm rot="5400000" flipH="1" flipV="1">
            <a:off x="11595761" y="1560818"/>
            <a:ext cx="197963" cy="389641"/>
          </a:xfrm>
          <a:prstGeom prst="curvedConnector2">
            <a:avLst/>
          </a:prstGeom>
          <a:ln w="190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Rounded Rectangle 68"/>
          <p:cNvSpPr/>
          <p:nvPr/>
        </p:nvSpPr>
        <p:spPr>
          <a:xfrm>
            <a:off x="240670" y="2675238"/>
            <a:ext cx="12177871" cy="957648"/>
          </a:xfrm>
          <a:prstGeom prst="roundRect">
            <a:avLst>
              <a:gd name="adj" fmla="val 6436"/>
            </a:avLst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Rounded Rectangle 69"/>
          <p:cNvSpPr/>
          <p:nvPr/>
        </p:nvSpPr>
        <p:spPr>
          <a:xfrm>
            <a:off x="-2432222" y="3632886"/>
            <a:ext cx="1667667" cy="660131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nstration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ffer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" name="Elbow Connector 70"/>
          <p:cNvCxnSpPr>
            <a:stCxn id="70" idx="0"/>
            <a:endCxn id="17" idx="2"/>
          </p:cNvCxnSpPr>
          <p:nvPr/>
        </p:nvCxnSpPr>
        <p:spPr>
          <a:xfrm rot="5400000" flipH="1" flipV="1">
            <a:off x="-685214" y="2228984"/>
            <a:ext cx="490728" cy="2317076"/>
          </a:xfrm>
          <a:prstGeom prst="bentConnector2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17" idx="6"/>
          </p:cNvCxnSpPr>
          <p:nvPr/>
        </p:nvCxnSpPr>
        <p:spPr>
          <a:xfrm>
            <a:off x="1223022" y="3142158"/>
            <a:ext cx="3810055" cy="9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5516201" y="3142158"/>
            <a:ext cx="249114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460665"/>
              </p:ext>
            </p:extLst>
          </p:nvPr>
        </p:nvGraphicFramePr>
        <p:xfrm>
          <a:off x="831308" y="2953624"/>
          <a:ext cx="295589" cy="44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1308" y="2953624"/>
                        <a:ext cx="295589" cy="44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746588"/>
              </p:ext>
            </p:extLst>
          </p:nvPr>
        </p:nvGraphicFramePr>
        <p:xfrm>
          <a:off x="5105528" y="2900099"/>
          <a:ext cx="317012" cy="43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02" name="Object 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528" y="2900099"/>
                        <a:ext cx="317012" cy="438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8410"/>
              </p:ext>
            </p:extLst>
          </p:nvPr>
        </p:nvGraphicFramePr>
        <p:xfrm>
          <a:off x="11330761" y="2927636"/>
          <a:ext cx="327060" cy="45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30761" y="2927636"/>
                        <a:ext cx="327060" cy="452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58780"/>
              </p:ext>
            </p:extLst>
          </p:nvPr>
        </p:nvGraphicFramePr>
        <p:xfrm>
          <a:off x="11330761" y="3794708"/>
          <a:ext cx="355354" cy="49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30761" y="3794708"/>
                        <a:ext cx="355354" cy="492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21163"/>
              </p:ext>
            </p:extLst>
          </p:nvPr>
        </p:nvGraphicFramePr>
        <p:xfrm>
          <a:off x="5085044" y="3809105"/>
          <a:ext cx="332471" cy="46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105" name="Object 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5044" y="3809105"/>
                        <a:ext cx="332471" cy="460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77510"/>
              </p:ext>
            </p:extLst>
          </p:nvPr>
        </p:nvGraphicFramePr>
        <p:xfrm>
          <a:off x="818036" y="3840818"/>
          <a:ext cx="305637" cy="45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106" name="Object 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8036" y="3840818"/>
                        <a:ext cx="305637" cy="458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20620"/>
              </p:ext>
            </p:extLst>
          </p:nvPr>
        </p:nvGraphicFramePr>
        <p:xfrm>
          <a:off x="1150841" y="4807526"/>
          <a:ext cx="329362" cy="42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50841" y="4807526"/>
                        <a:ext cx="329362" cy="423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757707"/>
              </p:ext>
            </p:extLst>
          </p:nvPr>
        </p:nvGraphicFramePr>
        <p:xfrm>
          <a:off x="1317719" y="5361385"/>
          <a:ext cx="243109" cy="39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17719" y="5361385"/>
                        <a:ext cx="243109" cy="397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35908"/>
              </p:ext>
            </p:extLst>
          </p:nvPr>
        </p:nvGraphicFramePr>
        <p:xfrm>
          <a:off x="1210766" y="5832729"/>
          <a:ext cx="236759" cy="42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19" imgW="126720" imgH="228600" progId="Equation.DSMT4">
                  <p:embed/>
                </p:oleObj>
              </mc:Choice>
              <mc:Fallback>
                <p:oleObj name="Equation" r:id="rId19" imgW="126720" imgH="228600" progId="Equation.DSMT4">
                  <p:embed/>
                  <p:pic>
                    <p:nvPicPr>
                      <p:cNvPr id="110" name="Object 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10766" y="5832729"/>
                        <a:ext cx="236759" cy="42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37405"/>
              </p:ext>
            </p:extLst>
          </p:nvPr>
        </p:nvGraphicFramePr>
        <p:xfrm>
          <a:off x="5516201" y="5832729"/>
          <a:ext cx="243109" cy="39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21" imgW="139680" imgH="228600" progId="Equation.DSMT4">
                  <p:embed/>
                </p:oleObj>
              </mc:Choice>
              <mc:Fallback>
                <p:oleObj name="Equation" r:id="rId21" imgW="139680" imgH="228600" progId="Equation.DSMT4">
                  <p:embed/>
                  <p:pic>
                    <p:nvPicPr>
                      <p:cNvPr id="111" name="Object 1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16201" y="5832729"/>
                        <a:ext cx="243109" cy="397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173973"/>
              </p:ext>
            </p:extLst>
          </p:nvPr>
        </p:nvGraphicFramePr>
        <p:xfrm>
          <a:off x="5616516" y="5323352"/>
          <a:ext cx="290565" cy="435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23" imgW="152280" imgH="228600" progId="Equation.DSMT4">
                  <p:embed/>
                </p:oleObj>
              </mc:Choice>
              <mc:Fallback>
                <p:oleObj name="Equation" r:id="rId23" imgW="152280" imgH="228600" progId="Equation.DSMT4">
                  <p:embed/>
                  <p:pic>
                    <p:nvPicPr>
                      <p:cNvPr id="113" name="Object 1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16516" y="5323352"/>
                        <a:ext cx="290565" cy="435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4314"/>
              </p:ext>
            </p:extLst>
          </p:nvPr>
        </p:nvGraphicFramePr>
        <p:xfrm>
          <a:off x="5465411" y="4785308"/>
          <a:ext cx="347560" cy="41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65411" y="4785308"/>
                        <a:ext cx="347560" cy="417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56031"/>
              </p:ext>
            </p:extLst>
          </p:nvPr>
        </p:nvGraphicFramePr>
        <p:xfrm>
          <a:off x="427228" y="341741"/>
          <a:ext cx="231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27" imgW="232215" imgH="422934" progId="Equation.DSMT4">
                  <p:embed/>
                </p:oleObj>
              </mc:Choice>
              <mc:Fallback>
                <p:oleObj name="Equation" r:id="rId27" imgW="232215" imgH="422934" progId="Equation.DSMT4">
                  <p:embed/>
                  <p:pic>
                    <p:nvPicPr>
                      <p:cNvPr id="127" name="Object 12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7228" y="341741"/>
                        <a:ext cx="23177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782437"/>
              </p:ext>
            </p:extLst>
          </p:nvPr>
        </p:nvGraphicFramePr>
        <p:xfrm>
          <a:off x="4716438" y="394133"/>
          <a:ext cx="2397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29" imgW="239871" imgH="392391" progId="Equation.DSMT4">
                  <p:embed/>
                </p:oleObj>
              </mc:Choice>
              <mc:Fallback>
                <p:oleObj name="Equation" r:id="rId29" imgW="239871" imgH="392391" progId="Equation.DSMT4">
                  <p:embed/>
                  <p:pic>
                    <p:nvPicPr>
                      <p:cNvPr id="128" name="Object 12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16438" y="394133"/>
                        <a:ext cx="23971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71555"/>
              </p:ext>
            </p:extLst>
          </p:nvPr>
        </p:nvGraphicFramePr>
        <p:xfrm>
          <a:off x="11666540" y="4792120"/>
          <a:ext cx="341240" cy="40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31" imgW="190440" imgH="228600" progId="Equation.DSMT4">
                  <p:embed/>
                </p:oleObj>
              </mc:Choice>
              <mc:Fallback>
                <p:oleObj name="Equation" r:id="rId31" imgW="190440" imgH="228600" progId="Equation.DSMT4">
                  <p:embed/>
                  <p:pic>
                    <p:nvPicPr>
                      <p:cNvPr id="129" name="Object 12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666540" y="4792120"/>
                        <a:ext cx="341240" cy="40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95108"/>
              </p:ext>
            </p:extLst>
          </p:nvPr>
        </p:nvGraphicFramePr>
        <p:xfrm>
          <a:off x="11837160" y="5342246"/>
          <a:ext cx="274289" cy="41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33" imgW="152280" imgH="228600" progId="Equation.DSMT4">
                  <p:embed/>
                </p:oleObj>
              </mc:Choice>
              <mc:Fallback>
                <p:oleObj name="Equation" r:id="rId33" imgW="152280" imgH="228600" progId="Equation.DSMT4">
                  <p:embed/>
                  <p:pic>
                    <p:nvPicPr>
                      <p:cNvPr id="130" name="Object 12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837160" y="5342246"/>
                        <a:ext cx="274289" cy="411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58445"/>
              </p:ext>
            </p:extLst>
          </p:nvPr>
        </p:nvGraphicFramePr>
        <p:xfrm>
          <a:off x="11735591" y="5785144"/>
          <a:ext cx="272189" cy="44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35" imgW="139680" imgH="228600" progId="Equation.DSMT4">
                  <p:embed/>
                </p:oleObj>
              </mc:Choice>
              <mc:Fallback>
                <p:oleObj name="Equation" r:id="rId35" imgW="139680" imgH="228600" progId="Equation.DSMT4">
                  <p:embed/>
                  <p:pic>
                    <p:nvPicPr>
                      <p:cNvPr id="131" name="Object 13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1735591" y="5785144"/>
                        <a:ext cx="272189" cy="44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98317"/>
              </p:ext>
            </p:extLst>
          </p:nvPr>
        </p:nvGraphicFramePr>
        <p:xfrm>
          <a:off x="10901881" y="366754"/>
          <a:ext cx="269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37" imgW="270492" imgH="442023" progId="Equation.DSMT4">
                  <p:embed/>
                </p:oleObj>
              </mc:Choice>
              <mc:Fallback>
                <p:oleObj name="Equation" r:id="rId37" imgW="270492" imgH="442023" progId="Equation.DSMT4">
                  <p:embed/>
                  <p:pic>
                    <p:nvPicPr>
                      <p:cNvPr id="132" name="Object 13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901881" y="366754"/>
                        <a:ext cx="2698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Arrow Connector 91"/>
          <p:cNvCxnSpPr>
            <a:endCxn id="57" idx="2"/>
          </p:cNvCxnSpPr>
          <p:nvPr/>
        </p:nvCxnSpPr>
        <p:spPr>
          <a:xfrm flipV="1">
            <a:off x="9051215" y="3118592"/>
            <a:ext cx="2180042" cy="160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8074837" y="2927636"/>
            <a:ext cx="8808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8655606" y="4941111"/>
            <a:ext cx="8808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9630522" y="5523609"/>
            <a:ext cx="675645" cy="43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Elbow Connector 95"/>
          <p:cNvCxnSpPr>
            <a:stCxn id="54" idx="3"/>
          </p:cNvCxnSpPr>
          <p:nvPr/>
        </p:nvCxnSpPr>
        <p:spPr>
          <a:xfrm>
            <a:off x="12794536" y="1656656"/>
            <a:ext cx="522025" cy="2359720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979594"/>
              </p:ext>
            </p:extLst>
          </p:nvPr>
        </p:nvGraphicFramePr>
        <p:xfrm>
          <a:off x="13038194" y="3938965"/>
          <a:ext cx="502337" cy="69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174" name="Object 17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3038194" y="3938965"/>
                        <a:ext cx="502337" cy="695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-2383483" y="1177431"/>
            <a:ext cx="1235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gent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-2433586" y="2574906"/>
            <a:ext cx="2033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U Layer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-2437879" y="5266319"/>
            <a:ext cx="2267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s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-2702378" y="195942"/>
            <a:ext cx="16475528" cy="6368143"/>
          </a:xfrm>
          <a:prstGeom prst="roundRect">
            <a:avLst>
              <a:gd name="adj" fmla="val 6282"/>
            </a:avLst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Rounded Rectangle 101"/>
          <p:cNvSpPr/>
          <p:nvPr/>
        </p:nvSpPr>
        <p:spPr>
          <a:xfrm>
            <a:off x="2618369" y="3979313"/>
            <a:ext cx="759279" cy="582339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Rounded Rectangle 102"/>
          <p:cNvSpPr/>
          <p:nvPr/>
        </p:nvSpPr>
        <p:spPr>
          <a:xfrm>
            <a:off x="6913202" y="3976693"/>
            <a:ext cx="759279" cy="582339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08906"/>
              </p:ext>
            </p:extLst>
          </p:nvPr>
        </p:nvGraphicFramePr>
        <p:xfrm>
          <a:off x="2746946" y="3867278"/>
          <a:ext cx="477088" cy="71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41" imgW="152280" imgH="228600" progId="Equation.DSMT4">
                  <p:embed/>
                </p:oleObj>
              </mc:Choice>
              <mc:Fallback>
                <p:oleObj name="Equation" r:id="rId41" imgW="152280" imgH="228600" progId="Equation.DSMT4">
                  <p:embed/>
                  <p:pic>
                    <p:nvPicPr>
                      <p:cNvPr id="183" name="Object 18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746946" y="3867278"/>
                        <a:ext cx="477088" cy="715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93461"/>
              </p:ext>
            </p:extLst>
          </p:nvPr>
        </p:nvGraphicFramePr>
        <p:xfrm>
          <a:off x="7020541" y="3910502"/>
          <a:ext cx="484304" cy="67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184" name="Object 18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020541" y="3910502"/>
                        <a:ext cx="484304" cy="67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356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Rounded Rectangle 624"/>
          <p:cNvSpPr/>
          <p:nvPr/>
        </p:nvSpPr>
        <p:spPr>
          <a:xfrm>
            <a:off x="5995998" y="3330284"/>
            <a:ext cx="757237" cy="354626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ent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6" name="Rounded Rectangle 625"/>
          <p:cNvSpPr/>
          <p:nvPr/>
        </p:nvSpPr>
        <p:spPr>
          <a:xfrm>
            <a:off x="5859384" y="2157810"/>
            <a:ext cx="1049652" cy="54864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</a:t>
            </a:r>
          </a:p>
          <a:p>
            <a:pPr algn="ctr"/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7" name="Rounded Rectangle 626"/>
          <p:cNvSpPr/>
          <p:nvPr/>
        </p:nvSpPr>
        <p:spPr>
          <a:xfrm>
            <a:off x="5844786" y="1484093"/>
            <a:ext cx="1083462" cy="390919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Buffer</a:t>
            </a:r>
            <a:endParaRPr lang="en-US" altLang="zh-CN" sz="14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8" name="Rounded Rectangle 627"/>
          <p:cNvSpPr/>
          <p:nvPr/>
        </p:nvSpPr>
        <p:spPr>
          <a:xfrm>
            <a:off x="6934668" y="2406001"/>
            <a:ext cx="730141" cy="68387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29" name="Elbow Connector 628"/>
          <p:cNvCxnSpPr>
            <a:stCxn id="627" idx="3"/>
            <a:endCxn id="628" idx="0"/>
          </p:cNvCxnSpPr>
          <p:nvPr/>
        </p:nvCxnSpPr>
        <p:spPr>
          <a:xfrm>
            <a:off x="6928248" y="1679553"/>
            <a:ext cx="371491" cy="726448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0" name="Elbow Connector 629"/>
          <p:cNvCxnSpPr>
            <a:stCxn id="628" idx="2"/>
            <a:endCxn id="625" idx="3"/>
          </p:cNvCxnSpPr>
          <p:nvPr/>
        </p:nvCxnSpPr>
        <p:spPr>
          <a:xfrm rot="5400000">
            <a:off x="6817626" y="3025484"/>
            <a:ext cx="417722" cy="546504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1" name="Elbow Connector 630"/>
          <p:cNvCxnSpPr>
            <a:stCxn id="640" idx="0"/>
            <a:endCxn id="625" idx="1"/>
          </p:cNvCxnSpPr>
          <p:nvPr/>
        </p:nvCxnSpPr>
        <p:spPr>
          <a:xfrm rot="5400000" flipH="1" flipV="1">
            <a:off x="5555809" y="3596501"/>
            <a:ext cx="529093" cy="351286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2" name="Rounded Rectangle 631"/>
          <p:cNvSpPr/>
          <p:nvPr/>
        </p:nvSpPr>
        <p:spPr>
          <a:xfrm>
            <a:off x="6188513" y="4376140"/>
            <a:ext cx="394901" cy="39781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3" name="Rounded Rectangle 632"/>
          <p:cNvSpPr/>
          <p:nvPr/>
        </p:nvSpPr>
        <p:spPr>
          <a:xfrm>
            <a:off x="6597461" y="5121198"/>
            <a:ext cx="548193" cy="361558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v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34" name="Elbow Connector 633"/>
          <p:cNvCxnSpPr>
            <a:stCxn id="632" idx="2"/>
            <a:endCxn id="633" idx="1"/>
          </p:cNvCxnSpPr>
          <p:nvPr/>
        </p:nvCxnSpPr>
        <p:spPr>
          <a:xfrm rot="16200000" flipH="1">
            <a:off x="6227701" y="4932217"/>
            <a:ext cx="528022" cy="211497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5" name="Elbow Connector 634"/>
          <p:cNvCxnSpPr>
            <a:stCxn id="636" idx="3"/>
            <a:endCxn id="640" idx="2"/>
          </p:cNvCxnSpPr>
          <p:nvPr/>
        </p:nvCxnSpPr>
        <p:spPr>
          <a:xfrm flipV="1">
            <a:off x="5452729" y="4409364"/>
            <a:ext cx="191983" cy="884672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6" name="Rounded Rectangle 635"/>
          <p:cNvSpPr/>
          <p:nvPr/>
        </p:nvSpPr>
        <p:spPr>
          <a:xfrm>
            <a:off x="4904536" y="5107804"/>
            <a:ext cx="548193" cy="372464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v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7" name="Rounded Rectangle 636"/>
          <p:cNvSpPr/>
          <p:nvPr/>
        </p:nvSpPr>
        <p:spPr>
          <a:xfrm>
            <a:off x="175845" y="3219602"/>
            <a:ext cx="12138409" cy="578232"/>
          </a:xfrm>
          <a:prstGeom prst="roundRect">
            <a:avLst>
              <a:gd name="adj" fmla="val 6436"/>
            </a:avLst>
          </a:prstGeom>
          <a:noFill/>
          <a:ln w="28575">
            <a:solidFill>
              <a:schemeClr val="accent1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8" name="Rounded Rectangle 637"/>
          <p:cNvSpPr/>
          <p:nvPr/>
        </p:nvSpPr>
        <p:spPr>
          <a:xfrm>
            <a:off x="175846" y="1381952"/>
            <a:ext cx="12138408" cy="633969"/>
          </a:xfrm>
          <a:prstGeom prst="roundRect">
            <a:avLst>
              <a:gd name="adj" fmla="val 6436"/>
            </a:avLst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9" name="Rounded Rectangle 638"/>
          <p:cNvSpPr/>
          <p:nvPr/>
        </p:nvSpPr>
        <p:spPr>
          <a:xfrm>
            <a:off x="175846" y="5013948"/>
            <a:ext cx="12138408" cy="579677"/>
          </a:xfrm>
          <a:prstGeom prst="roundRect">
            <a:avLst>
              <a:gd name="adj" fmla="val 6436"/>
            </a:avLst>
          </a:prstGeom>
          <a:noFill/>
          <a:ln w="285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0" name="Rounded Rectangle 639"/>
          <p:cNvSpPr/>
          <p:nvPr/>
        </p:nvSpPr>
        <p:spPr>
          <a:xfrm>
            <a:off x="5274487" y="4036690"/>
            <a:ext cx="740449" cy="372674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1" name="Straight Arrow Connector 640"/>
          <p:cNvCxnSpPr>
            <a:stCxn id="626" idx="0"/>
            <a:endCxn id="627" idx="2"/>
          </p:cNvCxnSpPr>
          <p:nvPr/>
        </p:nvCxnSpPr>
        <p:spPr>
          <a:xfrm flipV="1">
            <a:off x="6384210" y="1875012"/>
            <a:ext cx="2307" cy="2827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2" name="Straight Arrow Connector 641"/>
          <p:cNvCxnSpPr>
            <a:stCxn id="625" idx="2"/>
            <a:endCxn id="632" idx="0"/>
          </p:cNvCxnSpPr>
          <p:nvPr/>
        </p:nvCxnSpPr>
        <p:spPr>
          <a:xfrm>
            <a:off x="6374617" y="3684910"/>
            <a:ext cx="11347" cy="6912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3" name="Elbow Connector 642"/>
          <p:cNvCxnSpPr>
            <a:stCxn id="633" idx="3"/>
          </p:cNvCxnSpPr>
          <p:nvPr/>
        </p:nvCxnSpPr>
        <p:spPr>
          <a:xfrm flipV="1">
            <a:off x="7145654" y="4809827"/>
            <a:ext cx="245378" cy="492150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4" name="Rounded Rectangle 643"/>
          <p:cNvSpPr/>
          <p:nvPr/>
        </p:nvSpPr>
        <p:spPr>
          <a:xfrm>
            <a:off x="8600810" y="3329954"/>
            <a:ext cx="757237" cy="383402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ent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5" name="Elbow Connector 644"/>
          <p:cNvCxnSpPr>
            <a:stCxn id="648" idx="0"/>
            <a:endCxn id="644" idx="1"/>
          </p:cNvCxnSpPr>
          <p:nvPr/>
        </p:nvCxnSpPr>
        <p:spPr>
          <a:xfrm rot="5400000" flipH="1" flipV="1">
            <a:off x="8167176" y="3642423"/>
            <a:ext cx="554402" cy="312866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6" name="Rounded Rectangle 645"/>
          <p:cNvSpPr/>
          <p:nvPr/>
        </p:nvSpPr>
        <p:spPr>
          <a:xfrm>
            <a:off x="8793224" y="4409365"/>
            <a:ext cx="371475" cy="365546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7" name="Elbow Connector 646"/>
          <p:cNvCxnSpPr/>
          <p:nvPr/>
        </p:nvCxnSpPr>
        <p:spPr>
          <a:xfrm flipV="1">
            <a:off x="7980041" y="4469661"/>
            <a:ext cx="317009" cy="832315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8" name="Rounded Rectangle 647"/>
          <p:cNvSpPr/>
          <p:nvPr/>
        </p:nvSpPr>
        <p:spPr>
          <a:xfrm>
            <a:off x="7922911" y="4076057"/>
            <a:ext cx="730066" cy="362514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49" name="Straight Arrow Connector 648"/>
          <p:cNvCxnSpPr>
            <a:stCxn id="644" idx="2"/>
            <a:endCxn id="646" idx="0"/>
          </p:cNvCxnSpPr>
          <p:nvPr/>
        </p:nvCxnSpPr>
        <p:spPr>
          <a:xfrm flipH="1">
            <a:off x="8978962" y="3713356"/>
            <a:ext cx="467" cy="6960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0" name="Rounded Rectangle 649"/>
          <p:cNvSpPr/>
          <p:nvPr/>
        </p:nvSpPr>
        <p:spPr>
          <a:xfrm>
            <a:off x="2156083" y="3344896"/>
            <a:ext cx="757237" cy="35158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ent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1" name="Rounded Rectangle 650"/>
          <p:cNvSpPr/>
          <p:nvPr/>
        </p:nvSpPr>
        <p:spPr>
          <a:xfrm>
            <a:off x="2003413" y="2307634"/>
            <a:ext cx="1040879" cy="50562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</a:t>
            </a:r>
          </a:p>
          <a:p>
            <a:pPr algn="ctr"/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2" name="Rounded Rectangle 651"/>
          <p:cNvSpPr/>
          <p:nvPr/>
        </p:nvSpPr>
        <p:spPr>
          <a:xfrm>
            <a:off x="1991927" y="1468755"/>
            <a:ext cx="1091958" cy="3723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Buffer</a:t>
            </a:r>
            <a:endParaRPr lang="en-US" altLang="zh-CN" sz="14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3" name="Elbow Connector 652"/>
          <p:cNvCxnSpPr>
            <a:stCxn id="659" idx="0"/>
            <a:endCxn id="650" idx="1"/>
          </p:cNvCxnSpPr>
          <p:nvPr/>
        </p:nvCxnSpPr>
        <p:spPr>
          <a:xfrm rot="5400000" flipH="1" flipV="1">
            <a:off x="1765727" y="3653388"/>
            <a:ext cx="523057" cy="257655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4" name="Elbow Connector 653"/>
          <p:cNvCxnSpPr>
            <a:stCxn id="658" idx="2"/>
            <a:endCxn id="660" idx="1"/>
          </p:cNvCxnSpPr>
          <p:nvPr/>
        </p:nvCxnSpPr>
        <p:spPr>
          <a:xfrm rot="16200000" flipH="1">
            <a:off x="2364463" y="4930345"/>
            <a:ext cx="520545" cy="195930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" name="Rounded Rectangle 654"/>
          <p:cNvSpPr/>
          <p:nvPr/>
        </p:nvSpPr>
        <p:spPr>
          <a:xfrm>
            <a:off x="1618912" y="5114531"/>
            <a:ext cx="548193" cy="361558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v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6" name="Straight Arrow Connector 655"/>
          <p:cNvCxnSpPr>
            <a:stCxn id="651" idx="0"/>
            <a:endCxn id="652" idx="2"/>
          </p:cNvCxnSpPr>
          <p:nvPr/>
        </p:nvCxnSpPr>
        <p:spPr>
          <a:xfrm flipV="1">
            <a:off x="2523853" y="1841153"/>
            <a:ext cx="14053" cy="4664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7" name="Straight Arrow Connector 656"/>
          <p:cNvCxnSpPr>
            <a:stCxn id="650" idx="2"/>
            <a:endCxn id="658" idx="0"/>
          </p:cNvCxnSpPr>
          <p:nvPr/>
        </p:nvCxnSpPr>
        <p:spPr>
          <a:xfrm flipH="1">
            <a:off x="2526770" y="3696476"/>
            <a:ext cx="7932" cy="6779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8" name="Rounded Rectangle 657"/>
          <p:cNvSpPr/>
          <p:nvPr/>
        </p:nvSpPr>
        <p:spPr>
          <a:xfrm>
            <a:off x="2337866" y="4374391"/>
            <a:ext cx="377808" cy="393647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9" name="Rounded Rectangle 658"/>
          <p:cNvSpPr/>
          <p:nvPr/>
        </p:nvSpPr>
        <p:spPr>
          <a:xfrm>
            <a:off x="1583037" y="4043743"/>
            <a:ext cx="630782" cy="342761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0" name="Rounded Rectangle 659"/>
          <p:cNvSpPr/>
          <p:nvPr/>
        </p:nvSpPr>
        <p:spPr>
          <a:xfrm>
            <a:off x="2722700" y="5107804"/>
            <a:ext cx="548193" cy="361558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v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1" name="Straight Arrow Connector 660"/>
          <p:cNvCxnSpPr>
            <a:stCxn id="655" idx="0"/>
            <a:endCxn id="659" idx="2"/>
          </p:cNvCxnSpPr>
          <p:nvPr/>
        </p:nvCxnSpPr>
        <p:spPr>
          <a:xfrm flipV="1">
            <a:off x="1893009" y="4386504"/>
            <a:ext cx="5419" cy="72802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2" name="Rounded Rectangle 661"/>
          <p:cNvSpPr/>
          <p:nvPr/>
        </p:nvSpPr>
        <p:spPr>
          <a:xfrm>
            <a:off x="4303179" y="3341077"/>
            <a:ext cx="757237" cy="362759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ent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3" name="Rounded Rectangle 662"/>
          <p:cNvSpPr/>
          <p:nvPr/>
        </p:nvSpPr>
        <p:spPr>
          <a:xfrm>
            <a:off x="4169057" y="2301849"/>
            <a:ext cx="1025186" cy="50796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</a:t>
            </a:r>
          </a:p>
          <a:p>
            <a:pPr algn="ctr"/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4" name="Elbow Connector 663"/>
          <p:cNvCxnSpPr>
            <a:stCxn id="662" idx="0"/>
            <a:endCxn id="663" idx="2"/>
          </p:cNvCxnSpPr>
          <p:nvPr/>
        </p:nvCxnSpPr>
        <p:spPr>
          <a:xfrm rot="16200000" flipV="1">
            <a:off x="4416091" y="3075370"/>
            <a:ext cx="531266" cy="148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" name="Rounded Rectangle 664"/>
          <p:cNvSpPr/>
          <p:nvPr/>
        </p:nvSpPr>
        <p:spPr>
          <a:xfrm>
            <a:off x="4128379" y="1484094"/>
            <a:ext cx="1106542" cy="40903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Buffer</a:t>
            </a:r>
            <a:endParaRPr lang="en-US" altLang="zh-CN" sz="14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6" name="Elbow Connector 665"/>
          <p:cNvCxnSpPr>
            <a:stCxn id="672" idx="0"/>
            <a:endCxn id="662" idx="1"/>
          </p:cNvCxnSpPr>
          <p:nvPr/>
        </p:nvCxnSpPr>
        <p:spPr>
          <a:xfrm rot="5400000" flipH="1" flipV="1">
            <a:off x="3878340" y="3611056"/>
            <a:ext cx="513438" cy="336240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7" name="Elbow Connector 666"/>
          <p:cNvCxnSpPr>
            <a:stCxn id="671" idx="2"/>
            <a:endCxn id="636" idx="1"/>
          </p:cNvCxnSpPr>
          <p:nvPr/>
        </p:nvCxnSpPr>
        <p:spPr>
          <a:xfrm rot="16200000" flipH="1">
            <a:off x="4534631" y="4924130"/>
            <a:ext cx="518917" cy="220894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8" name="Rounded Rectangle 667"/>
          <p:cNvSpPr/>
          <p:nvPr/>
        </p:nvSpPr>
        <p:spPr>
          <a:xfrm>
            <a:off x="3690698" y="5079878"/>
            <a:ext cx="548193" cy="372464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v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9" name="Straight Arrow Connector 668"/>
          <p:cNvCxnSpPr>
            <a:stCxn id="663" idx="0"/>
            <a:endCxn id="665" idx="2"/>
          </p:cNvCxnSpPr>
          <p:nvPr/>
        </p:nvCxnSpPr>
        <p:spPr>
          <a:xfrm flipV="1">
            <a:off x="4681650" y="1893124"/>
            <a:ext cx="0" cy="4087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0" name="Straight Arrow Connector 669"/>
          <p:cNvCxnSpPr>
            <a:stCxn id="662" idx="2"/>
            <a:endCxn id="671" idx="0"/>
          </p:cNvCxnSpPr>
          <p:nvPr/>
        </p:nvCxnSpPr>
        <p:spPr>
          <a:xfrm>
            <a:off x="4681798" y="3703836"/>
            <a:ext cx="1844" cy="6987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1" name="Rounded Rectangle 670"/>
          <p:cNvSpPr/>
          <p:nvPr/>
        </p:nvSpPr>
        <p:spPr>
          <a:xfrm>
            <a:off x="4495967" y="4402624"/>
            <a:ext cx="375350" cy="37249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2" name="Rounded Rectangle 671"/>
          <p:cNvSpPr/>
          <p:nvPr/>
        </p:nvSpPr>
        <p:spPr>
          <a:xfrm>
            <a:off x="3609138" y="4035895"/>
            <a:ext cx="715601" cy="342761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73" name="Straight Arrow Connector 672"/>
          <p:cNvCxnSpPr>
            <a:stCxn id="668" idx="0"/>
            <a:endCxn id="672" idx="2"/>
          </p:cNvCxnSpPr>
          <p:nvPr/>
        </p:nvCxnSpPr>
        <p:spPr>
          <a:xfrm flipV="1">
            <a:off x="3964795" y="4378656"/>
            <a:ext cx="2144" cy="70122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4" name="Straight Arrow Connector 673"/>
          <p:cNvCxnSpPr>
            <a:stCxn id="660" idx="0"/>
          </p:cNvCxnSpPr>
          <p:nvPr/>
        </p:nvCxnSpPr>
        <p:spPr>
          <a:xfrm flipV="1">
            <a:off x="2996797" y="4655695"/>
            <a:ext cx="5962" cy="4521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5" name="Elbow Connector 674"/>
          <p:cNvCxnSpPr>
            <a:endCxn id="668" idx="1"/>
          </p:cNvCxnSpPr>
          <p:nvPr/>
        </p:nvCxnSpPr>
        <p:spPr>
          <a:xfrm rot="16200000" flipH="1">
            <a:off x="3373610" y="4949022"/>
            <a:ext cx="388228" cy="245948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6" name="TextBox 675"/>
          <p:cNvSpPr txBox="1"/>
          <p:nvPr/>
        </p:nvSpPr>
        <p:spPr>
          <a:xfrm>
            <a:off x="2992524" y="4099667"/>
            <a:ext cx="52629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7" name="TextBox 676"/>
          <p:cNvSpPr txBox="1"/>
          <p:nvPr/>
        </p:nvSpPr>
        <p:spPr>
          <a:xfrm>
            <a:off x="3063657" y="3212536"/>
            <a:ext cx="56008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8" name="TextBox 677"/>
          <p:cNvSpPr txBox="1"/>
          <p:nvPr/>
        </p:nvSpPr>
        <p:spPr>
          <a:xfrm>
            <a:off x="3180555" y="2404539"/>
            <a:ext cx="54664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9" name="TextBox 678"/>
          <p:cNvSpPr txBox="1"/>
          <p:nvPr/>
        </p:nvSpPr>
        <p:spPr>
          <a:xfrm>
            <a:off x="3240801" y="1413347"/>
            <a:ext cx="57094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0" name="Rounded Rectangle 679"/>
          <p:cNvSpPr/>
          <p:nvPr/>
        </p:nvSpPr>
        <p:spPr>
          <a:xfrm>
            <a:off x="8448010" y="2170212"/>
            <a:ext cx="1052664" cy="54864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</a:t>
            </a:r>
          </a:p>
          <a:p>
            <a:pPr algn="ctr"/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1" name="Rounded Rectangle 680"/>
          <p:cNvSpPr/>
          <p:nvPr/>
        </p:nvSpPr>
        <p:spPr>
          <a:xfrm>
            <a:off x="8423197" y="1484093"/>
            <a:ext cx="1101446" cy="44744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Buffer</a:t>
            </a:r>
            <a:endParaRPr lang="en-US" altLang="zh-CN" sz="14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2" name="Rounded Rectangle 681"/>
          <p:cNvSpPr/>
          <p:nvPr/>
        </p:nvSpPr>
        <p:spPr>
          <a:xfrm>
            <a:off x="9537559" y="2406001"/>
            <a:ext cx="711339" cy="68387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83" name="Elbow Connector 682"/>
          <p:cNvCxnSpPr>
            <a:stCxn id="681" idx="3"/>
            <a:endCxn id="682" idx="0"/>
          </p:cNvCxnSpPr>
          <p:nvPr/>
        </p:nvCxnSpPr>
        <p:spPr>
          <a:xfrm>
            <a:off x="9524643" y="1707816"/>
            <a:ext cx="368586" cy="698185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4" name="Elbow Connector 683"/>
          <p:cNvCxnSpPr>
            <a:stCxn id="682" idx="2"/>
            <a:endCxn id="644" idx="3"/>
          </p:cNvCxnSpPr>
          <p:nvPr/>
        </p:nvCxnSpPr>
        <p:spPr>
          <a:xfrm rot="5400000">
            <a:off x="9409748" y="3038174"/>
            <a:ext cx="431780" cy="535182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5" name="Straight Arrow Connector 684"/>
          <p:cNvCxnSpPr>
            <a:stCxn id="680" idx="0"/>
            <a:endCxn id="681" idx="2"/>
          </p:cNvCxnSpPr>
          <p:nvPr/>
        </p:nvCxnSpPr>
        <p:spPr>
          <a:xfrm flipH="1" flipV="1">
            <a:off x="8973920" y="1931538"/>
            <a:ext cx="422" cy="2386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6" name="Straight Arrow Connector 685"/>
          <p:cNvCxnSpPr>
            <a:stCxn id="650" idx="0"/>
            <a:endCxn id="651" idx="2"/>
          </p:cNvCxnSpPr>
          <p:nvPr/>
        </p:nvCxnSpPr>
        <p:spPr>
          <a:xfrm flipH="1" flipV="1">
            <a:off x="2523853" y="2813256"/>
            <a:ext cx="10849" cy="5316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7" name="Object 6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89530"/>
              </p:ext>
            </p:extLst>
          </p:nvPr>
        </p:nvGraphicFramePr>
        <p:xfrm>
          <a:off x="1590063" y="3952267"/>
          <a:ext cx="611099" cy="45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107" name="Object 1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0063" y="3952267"/>
                        <a:ext cx="611099" cy="45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" name="Object 6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72099"/>
              </p:ext>
            </p:extLst>
          </p:nvPr>
        </p:nvGraphicFramePr>
        <p:xfrm>
          <a:off x="2396797" y="4377961"/>
          <a:ext cx="264867" cy="36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34" name="Object 13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6797" y="4377961"/>
                        <a:ext cx="264867" cy="367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" name="Object 6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04006"/>
              </p:ext>
            </p:extLst>
          </p:nvPr>
        </p:nvGraphicFramePr>
        <p:xfrm>
          <a:off x="4557512" y="4399259"/>
          <a:ext cx="260510" cy="35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35" name="Object 1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7512" y="4399259"/>
                        <a:ext cx="260510" cy="35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" name="Object 6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52987"/>
              </p:ext>
            </p:extLst>
          </p:nvPr>
        </p:nvGraphicFramePr>
        <p:xfrm>
          <a:off x="3600446" y="3962756"/>
          <a:ext cx="766012" cy="43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136" name="Object 1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0446" y="3962756"/>
                        <a:ext cx="766012" cy="431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" name="Object 6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73337"/>
              </p:ext>
            </p:extLst>
          </p:nvPr>
        </p:nvGraphicFramePr>
        <p:xfrm>
          <a:off x="2402141" y="2471103"/>
          <a:ext cx="224239" cy="36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149" name="Object 1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2141" y="2471103"/>
                        <a:ext cx="224239" cy="366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" name="Object 6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99345"/>
              </p:ext>
            </p:extLst>
          </p:nvPr>
        </p:nvGraphicFramePr>
        <p:xfrm>
          <a:off x="4501662" y="2456273"/>
          <a:ext cx="399735" cy="38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150" name="Object 1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01662" y="2456273"/>
                        <a:ext cx="399735" cy="380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" name="Object 6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90857"/>
              </p:ext>
            </p:extLst>
          </p:nvPr>
        </p:nvGraphicFramePr>
        <p:xfrm>
          <a:off x="6282921" y="2366757"/>
          <a:ext cx="2603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151" name="Object 1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82921" y="2366757"/>
                        <a:ext cx="2603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4" name="Straight Arrow Connector 693"/>
          <p:cNvCxnSpPr>
            <a:stCxn id="625" idx="0"/>
            <a:endCxn id="626" idx="2"/>
          </p:cNvCxnSpPr>
          <p:nvPr/>
        </p:nvCxnSpPr>
        <p:spPr>
          <a:xfrm flipV="1">
            <a:off x="6374617" y="2706450"/>
            <a:ext cx="9593" cy="6238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5" name="Straight Arrow Connector 694"/>
          <p:cNvCxnSpPr>
            <a:stCxn id="644" idx="0"/>
            <a:endCxn id="680" idx="2"/>
          </p:cNvCxnSpPr>
          <p:nvPr/>
        </p:nvCxnSpPr>
        <p:spPr>
          <a:xfrm flipH="1" flipV="1">
            <a:off x="8974342" y="2718852"/>
            <a:ext cx="5087" cy="61110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" name="Object 6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70982"/>
              </p:ext>
            </p:extLst>
          </p:nvPr>
        </p:nvGraphicFramePr>
        <p:xfrm>
          <a:off x="8793224" y="2358913"/>
          <a:ext cx="371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18" imgW="228600" imgH="228600" progId="Equation.DSMT4">
                  <p:embed/>
                </p:oleObj>
              </mc:Choice>
              <mc:Fallback>
                <p:oleObj name="Equation" r:id="rId18" imgW="228600" imgH="228600" progId="Equation.DSMT4">
                  <p:embed/>
                  <p:pic>
                    <p:nvPicPr>
                      <p:cNvPr id="175" name="Object 17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93224" y="2358913"/>
                        <a:ext cx="3714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" name="Object 6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60360"/>
              </p:ext>
            </p:extLst>
          </p:nvPr>
        </p:nvGraphicFramePr>
        <p:xfrm>
          <a:off x="5260275" y="3989940"/>
          <a:ext cx="768418" cy="4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176" name="Object 17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60275" y="3989940"/>
                        <a:ext cx="768418" cy="43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" name="Object 6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94605"/>
              </p:ext>
            </p:extLst>
          </p:nvPr>
        </p:nvGraphicFramePr>
        <p:xfrm>
          <a:off x="7936221" y="4031168"/>
          <a:ext cx="704344" cy="42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22" imgW="368280" imgH="228600" progId="Equation.DSMT4">
                  <p:embed/>
                </p:oleObj>
              </mc:Choice>
              <mc:Fallback>
                <p:oleObj name="Equation" r:id="rId22" imgW="368280" imgH="228600" progId="Equation.DSMT4">
                  <p:embed/>
                  <p:pic>
                    <p:nvPicPr>
                      <p:cNvPr id="181" name="Object 18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36221" y="4031168"/>
                        <a:ext cx="704344" cy="422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" name="Object 6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18559"/>
              </p:ext>
            </p:extLst>
          </p:nvPr>
        </p:nvGraphicFramePr>
        <p:xfrm>
          <a:off x="6172289" y="4355878"/>
          <a:ext cx="431655" cy="38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24" imgW="253800" imgH="228600" progId="Equation.DSMT4">
                  <p:embed/>
                </p:oleObj>
              </mc:Choice>
              <mc:Fallback>
                <p:oleObj name="Equation" r:id="rId24" imgW="253800" imgH="228600" progId="Equation.DSMT4">
                  <p:embed/>
                  <p:pic>
                    <p:nvPicPr>
                      <p:cNvPr id="190" name="Object 18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72289" y="4355878"/>
                        <a:ext cx="431655" cy="389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" name="Object 6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86832"/>
              </p:ext>
            </p:extLst>
          </p:nvPr>
        </p:nvGraphicFramePr>
        <p:xfrm>
          <a:off x="8842323" y="4383709"/>
          <a:ext cx="263193" cy="394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26" imgW="152280" imgH="228600" progId="Equation.DSMT4">
                  <p:embed/>
                </p:oleObj>
              </mc:Choice>
              <mc:Fallback>
                <p:oleObj name="Equation" r:id="rId26" imgW="152280" imgH="228600" progId="Equation.DSMT4">
                  <p:embed/>
                  <p:pic>
                    <p:nvPicPr>
                      <p:cNvPr id="191" name="Object 19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842323" y="4383709"/>
                        <a:ext cx="263193" cy="394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1" name="Rounded Rectangle 700"/>
          <p:cNvSpPr/>
          <p:nvPr/>
        </p:nvSpPr>
        <p:spPr>
          <a:xfrm>
            <a:off x="10463547" y="3330284"/>
            <a:ext cx="806342" cy="3896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ent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2" name="Elbow Connector 701"/>
          <p:cNvCxnSpPr>
            <a:stCxn id="706" idx="0"/>
            <a:endCxn id="701" idx="1"/>
          </p:cNvCxnSpPr>
          <p:nvPr/>
        </p:nvCxnSpPr>
        <p:spPr>
          <a:xfrm rot="5400000" flipH="1" flipV="1">
            <a:off x="10012968" y="3584471"/>
            <a:ext cx="509957" cy="391201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3" name="Rounded Rectangle 702"/>
          <p:cNvSpPr/>
          <p:nvPr/>
        </p:nvSpPr>
        <p:spPr>
          <a:xfrm>
            <a:off x="10666326" y="4383709"/>
            <a:ext cx="390330" cy="416408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4" name="Elbow Connector 703"/>
          <p:cNvCxnSpPr>
            <a:stCxn id="705" idx="3"/>
            <a:endCxn id="706" idx="2"/>
          </p:cNvCxnSpPr>
          <p:nvPr/>
        </p:nvCxnSpPr>
        <p:spPr>
          <a:xfrm flipV="1">
            <a:off x="9811655" y="4397563"/>
            <a:ext cx="260691" cy="904413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5" name="Rounded Rectangle 704"/>
          <p:cNvSpPr/>
          <p:nvPr/>
        </p:nvSpPr>
        <p:spPr>
          <a:xfrm>
            <a:off x="9263462" y="5121197"/>
            <a:ext cx="548193" cy="361558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v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" name="Rounded Rectangle 705"/>
          <p:cNvSpPr/>
          <p:nvPr/>
        </p:nvSpPr>
        <p:spPr>
          <a:xfrm>
            <a:off x="9694480" y="4035049"/>
            <a:ext cx="755732" cy="362514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7" name="Straight Arrow Connector 706"/>
          <p:cNvCxnSpPr>
            <a:stCxn id="701" idx="2"/>
            <a:endCxn id="703" idx="0"/>
          </p:cNvCxnSpPr>
          <p:nvPr/>
        </p:nvCxnSpPr>
        <p:spPr>
          <a:xfrm flipH="1">
            <a:off x="10861491" y="3719899"/>
            <a:ext cx="5227" cy="66381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8" name="Rounded Rectangle 707"/>
          <p:cNvSpPr/>
          <p:nvPr/>
        </p:nvSpPr>
        <p:spPr>
          <a:xfrm>
            <a:off x="10359165" y="2174609"/>
            <a:ext cx="1030120" cy="54864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</a:t>
            </a:r>
          </a:p>
          <a:p>
            <a:pPr algn="ctr"/>
            <a:endParaRPr lang="zh-CN" alt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9" name="Rounded Rectangle 708"/>
          <p:cNvSpPr/>
          <p:nvPr/>
        </p:nvSpPr>
        <p:spPr>
          <a:xfrm>
            <a:off x="10324292" y="1478879"/>
            <a:ext cx="1099867" cy="41757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Buffer</a:t>
            </a:r>
            <a:endParaRPr lang="en-US" altLang="zh-CN" sz="14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0" name="Rounded Rectangle 709"/>
          <p:cNvSpPr/>
          <p:nvPr/>
        </p:nvSpPr>
        <p:spPr>
          <a:xfrm>
            <a:off x="11449791" y="2407108"/>
            <a:ext cx="711339" cy="68387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1" name="Elbow Connector 710"/>
          <p:cNvCxnSpPr>
            <a:stCxn id="709" idx="3"/>
            <a:endCxn id="710" idx="0"/>
          </p:cNvCxnSpPr>
          <p:nvPr/>
        </p:nvCxnSpPr>
        <p:spPr>
          <a:xfrm>
            <a:off x="11424159" y="1687665"/>
            <a:ext cx="381302" cy="719443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2" name="Elbow Connector 711"/>
          <p:cNvCxnSpPr>
            <a:stCxn id="710" idx="2"/>
            <a:endCxn id="701" idx="3"/>
          </p:cNvCxnSpPr>
          <p:nvPr/>
        </p:nvCxnSpPr>
        <p:spPr>
          <a:xfrm rot="5400000">
            <a:off x="11320620" y="3040251"/>
            <a:ext cx="434110" cy="535572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3" name="Straight Arrow Connector 712"/>
          <p:cNvCxnSpPr>
            <a:stCxn id="708" idx="0"/>
            <a:endCxn id="709" idx="2"/>
          </p:cNvCxnSpPr>
          <p:nvPr/>
        </p:nvCxnSpPr>
        <p:spPr>
          <a:xfrm flipV="1">
            <a:off x="10874225" y="1896451"/>
            <a:ext cx="1" cy="27815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4" name="Straight Arrow Connector 713"/>
          <p:cNvCxnSpPr>
            <a:stCxn id="701" idx="0"/>
            <a:endCxn id="708" idx="2"/>
          </p:cNvCxnSpPr>
          <p:nvPr/>
        </p:nvCxnSpPr>
        <p:spPr>
          <a:xfrm flipV="1">
            <a:off x="10866718" y="2723249"/>
            <a:ext cx="7507" cy="6070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5" name="Object 7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11994"/>
              </p:ext>
            </p:extLst>
          </p:nvPr>
        </p:nvGraphicFramePr>
        <p:xfrm>
          <a:off x="10760719" y="2377077"/>
          <a:ext cx="227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28" imgW="139680" imgH="228600" progId="Equation.DSMT4">
                  <p:embed/>
                </p:oleObj>
              </mc:Choice>
              <mc:Fallback>
                <p:oleObj name="Equation" r:id="rId28" imgW="139680" imgH="228600" progId="Equation.DSMT4">
                  <p:embed/>
                  <p:pic>
                    <p:nvPicPr>
                      <p:cNvPr id="240" name="Object 23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760719" y="2377077"/>
                        <a:ext cx="22701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" name="Object 7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82069"/>
              </p:ext>
            </p:extLst>
          </p:nvPr>
        </p:nvGraphicFramePr>
        <p:xfrm>
          <a:off x="9693727" y="3965568"/>
          <a:ext cx="735059" cy="44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30" imgW="368280" imgH="228600" progId="Equation.DSMT4">
                  <p:embed/>
                </p:oleObj>
              </mc:Choice>
              <mc:Fallback>
                <p:oleObj name="Equation" r:id="rId30" imgW="368280" imgH="228600" progId="Equation.DSMT4">
                  <p:embed/>
                  <p:pic>
                    <p:nvPicPr>
                      <p:cNvPr id="241" name="Object 24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693727" y="3965568"/>
                        <a:ext cx="735059" cy="44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" name="Object 7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92504"/>
              </p:ext>
            </p:extLst>
          </p:nvPr>
        </p:nvGraphicFramePr>
        <p:xfrm>
          <a:off x="10652325" y="4414897"/>
          <a:ext cx="418331" cy="34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32" imgW="279360" imgH="228600" progId="Equation.DSMT4">
                  <p:embed/>
                </p:oleObj>
              </mc:Choice>
              <mc:Fallback>
                <p:oleObj name="Equation" r:id="rId32" imgW="279360" imgH="228600" progId="Equation.DSMT4">
                  <p:embed/>
                  <p:pic>
                    <p:nvPicPr>
                      <p:cNvPr id="242" name="Object 24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652325" y="4414897"/>
                        <a:ext cx="418331" cy="343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8" name="Elbow Connector 717"/>
          <p:cNvCxnSpPr>
            <a:stCxn id="646" idx="2"/>
            <a:endCxn id="705" idx="1"/>
          </p:cNvCxnSpPr>
          <p:nvPr/>
        </p:nvCxnSpPr>
        <p:spPr>
          <a:xfrm rot="16200000" flipH="1">
            <a:off x="8857680" y="4896193"/>
            <a:ext cx="527065" cy="284500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" name="TextBox 718"/>
          <p:cNvSpPr txBox="1"/>
          <p:nvPr/>
        </p:nvSpPr>
        <p:spPr>
          <a:xfrm>
            <a:off x="7298895" y="4143558"/>
            <a:ext cx="52629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0" name="TextBox 719"/>
          <p:cNvSpPr txBox="1"/>
          <p:nvPr/>
        </p:nvSpPr>
        <p:spPr>
          <a:xfrm>
            <a:off x="7566170" y="3243972"/>
            <a:ext cx="56008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1" name="TextBox 720"/>
          <p:cNvSpPr txBox="1"/>
          <p:nvPr/>
        </p:nvSpPr>
        <p:spPr>
          <a:xfrm>
            <a:off x="7802089" y="2497355"/>
            <a:ext cx="54664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2" name="TextBox 721"/>
          <p:cNvSpPr txBox="1"/>
          <p:nvPr/>
        </p:nvSpPr>
        <p:spPr>
          <a:xfrm>
            <a:off x="7811885" y="1413347"/>
            <a:ext cx="57094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3" name="Rounded Rectangle 722"/>
          <p:cNvSpPr/>
          <p:nvPr/>
        </p:nvSpPr>
        <p:spPr>
          <a:xfrm>
            <a:off x="803691" y="3330170"/>
            <a:ext cx="757237" cy="36276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ent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4" name="Elbow Connector 723"/>
          <p:cNvCxnSpPr>
            <a:stCxn id="729" idx="0"/>
            <a:endCxn id="723" idx="1"/>
          </p:cNvCxnSpPr>
          <p:nvPr/>
        </p:nvCxnSpPr>
        <p:spPr>
          <a:xfrm rot="5400000" flipH="1" flipV="1">
            <a:off x="431680" y="3671733"/>
            <a:ext cx="532193" cy="211829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5" name="Elbow Connector 724"/>
          <p:cNvCxnSpPr>
            <a:stCxn id="728" idx="2"/>
            <a:endCxn id="655" idx="1"/>
          </p:cNvCxnSpPr>
          <p:nvPr/>
        </p:nvCxnSpPr>
        <p:spPr>
          <a:xfrm rot="16200000" flipH="1">
            <a:off x="1129652" y="4806050"/>
            <a:ext cx="535458" cy="443062"/>
          </a:xfrm>
          <a:prstGeom prst="bentConnector2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6" name="Rounded Rectangle 725"/>
          <p:cNvSpPr/>
          <p:nvPr/>
        </p:nvSpPr>
        <p:spPr>
          <a:xfrm>
            <a:off x="323263" y="5105352"/>
            <a:ext cx="548193" cy="361558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v</a:t>
            </a:r>
            <a:endParaRPr lang="en-US" altLang="zh-CN" sz="16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7" name="Straight Arrow Connector 726"/>
          <p:cNvCxnSpPr>
            <a:stCxn id="723" idx="2"/>
            <a:endCxn id="728" idx="0"/>
          </p:cNvCxnSpPr>
          <p:nvPr/>
        </p:nvCxnSpPr>
        <p:spPr>
          <a:xfrm flipH="1">
            <a:off x="1175850" y="3692930"/>
            <a:ext cx="6460" cy="7046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8" name="Rounded Rectangle 727"/>
          <p:cNvSpPr/>
          <p:nvPr/>
        </p:nvSpPr>
        <p:spPr>
          <a:xfrm>
            <a:off x="1006883" y="4397561"/>
            <a:ext cx="337933" cy="362291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9" name="Rounded Rectangle 728"/>
          <p:cNvSpPr/>
          <p:nvPr/>
        </p:nvSpPr>
        <p:spPr>
          <a:xfrm>
            <a:off x="381943" y="4043743"/>
            <a:ext cx="419837" cy="342761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31" name="Straight Arrow Connector 730"/>
          <p:cNvCxnSpPr>
            <a:stCxn id="726" idx="0"/>
            <a:endCxn id="729" idx="2"/>
          </p:cNvCxnSpPr>
          <p:nvPr/>
        </p:nvCxnSpPr>
        <p:spPr>
          <a:xfrm flipH="1" flipV="1">
            <a:off x="591862" y="4386504"/>
            <a:ext cx="5498" cy="7188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3" name="Object 7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34708"/>
              </p:ext>
            </p:extLst>
          </p:nvPr>
        </p:nvGraphicFramePr>
        <p:xfrm>
          <a:off x="460772" y="3971309"/>
          <a:ext cx="272015" cy="44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34" imgW="139680" imgH="228600" progId="Equation.DSMT4">
                  <p:embed/>
                </p:oleObj>
              </mc:Choice>
              <mc:Fallback>
                <p:oleObj name="Equation" r:id="rId34" imgW="139680" imgH="228600" progId="Equation.DSMT4">
                  <p:embed/>
                  <p:pic>
                    <p:nvPicPr>
                      <p:cNvPr id="687" name="Object 68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60772" y="3971309"/>
                        <a:ext cx="272015" cy="445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" name="Object 7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40561"/>
              </p:ext>
            </p:extLst>
          </p:nvPr>
        </p:nvGraphicFramePr>
        <p:xfrm>
          <a:off x="1028628" y="4365725"/>
          <a:ext cx="267162" cy="40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36" imgW="152280" imgH="228600" progId="Equation.DSMT4">
                  <p:embed/>
                </p:oleObj>
              </mc:Choice>
              <mc:Fallback>
                <p:oleObj name="Equation" r:id="rId36" imgW="152280" imgH="228600" progId="Equation.DSMT4">
                  <p:embed/>
                  <p:pic>
                    <p:nvPicPr>
                      <p:cNvPr id="688" name="Object 687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028628" y="4365725"/>
                        <a:ext cx="267162" cy="40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" name="Rectangle 994"/>
          <p:cNvSpPr/>
          <p:nvPr/>
        </p:nvSpPr>
        <p:spPr>
          <a:xfrm>
            <a:off x="6934668" y="2435704"/>
            <a:ext cx="7402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</a:t>
            </a:r>
          </a:p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</a:p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</a:t>
            </a:r>
          </a:p>
        </p:txBody>
      </p:sp>
      <p:sp>
        <p:nvSpPr>
          <p:cNvPr id="996" name="Rectangle 995"/>
          <p:cNvSpPr/>
          <p:nvPr/>
        </p:nvSpPr>
        <p:spPr>
          <a:xfrm>
            <a:off x="9448257" y="2436429"/>
            <a:ext cx="9103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</a:t>
            </a:r>
          </a:p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</a:p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</a:t>
            </a:r>
          </a:p>
        </p:txBody>
      </p:sp>
      <p:sp>
        <p:nvSpPr>
          <p:cNvPr id="997" name="Rectangle 996"/>
          <p:cNvSpPr/>
          <p:nvPr/>
        </p:nvSpPr>
        <p:spPr>
          <a:xfrm>
            <a:off x="11352150" y="2431850"/>
            <a:ext cx="9103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</a:t>
            </a:r>
          </a:p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</a:p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</a:t>
            </a:r>
          </a:p>
        </p:txBody>
      </p:sp>
    </p:spTree>
    <p:extLst>
      <p:ext uri="{BB962C8B-B14F-4D97-AF65-F5344CB8AC3E}">
        <p14:creationId xmlns:p14="http://schemas.microsoft.com/office/powerpoint/2010/main" val="743557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326003" y="488633"/>
            <a:ext cx="2165985" cy="457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序列数据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q_t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143125" y="1211580"/>
            <a:ext cx="2531745" cy="457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msfomer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coder</a:t>
            </a:r>
            <a:endParaRPr lang="zh-CN" altLang="en-US" b="1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60244" y="1903095"/>
            <a:ext cx="2897505" cy="457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atten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把矩阵转换为向量</a:t>
            </a:r>
            <a:endParaRPr lang="en-US" altLang="zh-CN" b="1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114547" y="2594610"/>
            <a:ext cx="2588896" cy="45339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缩向量维度</a:t>
            </a:r>
            <a:endParaRPr lang="en-US" altLang="zh-CN" b="1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872990" y="3048000"/>
            <a:ext cx="805815" cy="7886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拼接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15727" y="4070985"/>
            <a:ext cx="2720340" cy="45339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 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出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(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,at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5678805" y="1571625"/>
            <a:ext cx="3048000" cy="78867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阻力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表示 </a:t>
            </a:r>
            <a:r>
              <a:rPr lang="en-US" altLang="zh-CN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istanceFlag</a:t>
            </a:r>
            <a:endParaRPr lang="en-US" altLang="zh-CN" b="1" i="1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持有时间 </a:t>
            </a:r>
            <a:r>
              <a:rPr lang="en-US" altLang="zh-CN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oldTime</a:t>
            </a:r>
            <a:endParaRPr lang="en-US" altLang="zh-CN" b="1" i="1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>
            <a:stCxn id="5" idx="2"/>
            <a:endCxn id="6" idx="0"/>
          </p:cNvCxnSpPr>
          <p:nvPr/>
        </p:nvCxnSpPr>
        <p:spPr>
          <a:xfrm>
            <a:off x="3408996" y="945833"/>
            <a:ext cx="2" cy="265747"/>
          </a:xfrm>
          <a:prstGeom prst="straightConnector1">
            <a:avLst/>
          </a:prstGeom>
          <a:ln w="127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2"/>
            <a:endCxn id="7" idx="0"/>
          </p:cNvCxnSpPr>
          <p:nvPr/>
        </p:nvCxnSpPr>
        <p:spPr>
          <a:xfrm flipH="1">
            <a:off x="3408997" y="1668780"/>
            <a:ext cx="1" cy="234315"/>
          </a:xfrm>
          <a:prstGeom prst="straightConnector1">
            <a:avLst/>
          </a:prstGeom>
          <a:ln w="127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2"/>
            <a:endCxn id="8" idx="0"/>
          </p:cNvCxnSpPr>
          <p:nvPr/>
        </p:nvCxnSpPr>
        <p:spPr>
          <a:xfrm flipH="1">
            <a:off x="3408995" y="2360295"/>
            <a:ext cx="2" cy="234315"/>
          </a:xfrm>
          <a:prstGeom prst="straightConnector1">
            <a:avLst/>
          </a:prstGeom>
          <a:ln w="127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/>
          <p:cNvCxnSpPr>
            <a:stCxn id="8" idx="2"/>
            <a:endCxn id="9" idx="2"/>
          </p:cNvCxnSpPr>
          <p:nvPr/>
        </p:nvCxnSpPr>
        <p:spPr>
          <a:xfrm rot="16200000" flipH="1">
            <a:off x="3943825" y="2513169"/>
            <a:ext cx="394335" cy="1463995"/>
          </a:xfrm>
          <a:prstGeom prst="bentConnector2">
            <a:avLst/>
          </a:prstGeom>
          <a:ln w="127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11" idx="2"/>
            <a:endCxn id="9" idx="6"/>
          </p:cNvCxnSpPr>
          <p:nvPr/>
        </p:nvCxnSpPr>
        <p:spPr>
          <a:xfrm rot="5400000">
            <a:off x="5899785" y="2139315"/>
            <a:ext cx="1082040" cy="1524000"/>
          </a:xfrm>
          <a:prstGeom prst="bentConnector2">
            <a:avLst/>
          </a:prstGeom>
          <a:ln w="127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9" idx="4"/>
            <a:endCxn id="10" idx="0"/>
          </p:cNvCxnSpPr>
          <p:nvPr/>
        </p:nvCxnSpPr>
        <p:spPr>
          <a:xfrm flipH="1">
            <a:off x="5275897" y="3836670"/>
            <a:ext cx="1" cy="234315"/>
          </a:xfrm>
          <a:prstGeom prst="straightConnector1">
            <a:avLst/>
          </a:prstGeom>
          <a:ln w="127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3561"/>
              </p:ext>
            </p:extLst>
          </p:nvPr>
        </p:nvGraphicFramePr>
        <p:xfrm>
          <a:off x="3841294" y="523877"/>
          <a:ext cx="515724" cy="42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1294" y="523877"/>
                        <a:ext cx="515724" cy="421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82750"/>
              </p:ext>
            </p:extLst>
          </p:nvPr>
        </p:nvGraphicFramePr>
        <p:xfrm>
          <a:off x="5444489" y="4130040"/>
          <a:ext cx="927736" cy="37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4489" y="4130040"/>
                        <a:ext cx="927736" cy="37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0449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5177790" y="2908935"/>
            <a:ext cx="440055" cy="4572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Oval 5"/>
          <p:cNvSpPr/>
          <p:nvPr/>
        </p:nvSpPr>
        <p:spPr>
          <a:xfrm>
            <a:off x="5177790" y="3507105"/>
            <a:ext cx="440055" cy="4572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Oval 6"/>
          <p:cNvSpPr/>
          <p:nvPr/>
        </p:nvSpPr>
        <p:spPr>
          <a:xfrm>
            <a:off x="5177790" y="4105275"/>
            <a:ext cx="440055" cy="4572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Oval 7"/>
          <p:cNvSpPr/>
          <p:nvPr/>
        </p:nvSpPr>
        <p:spPr>
          <a:xfrm>
            <a:off x="5177789" y="4703445"/>
            <a:ext cx="440055" cy="4572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Oval 8"/>
          <p:cNvSpPr/>
          <p:nvPr/>
        </p:nvSpPr>
        <p:spPr>
          <a:xfrm>
            <a:off x="5177789" y="5301615"/>
            <a:ext cx="440055" cy="4572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Oval 9"/>
          <p:cNvSpPr/>
          <p:nvPr/>
        </p:nvSpPr>
        <p:spPr>
          <a:xfrm>
            <a:off x="6467475" y="2908935"/>
            <a:ext cx="440055" cy="4572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Oval 10"/>
          <p:cNvSpPr/>
          <p:nvPr/>
        </p:nvSpPr>
        <p:spPr>
          <a:xfrm>
            <a:off x="6467474" y="3507105"/>
            <a:ext cx="440055" cy="4572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Oval 11"/>
          <p:cNvSpPr/>
          <p:nvPr/>
        </p:nvSpPr>
        <p:spPr>
          <a:xfrm>
            <a:off x="6467473" y="4105275"/>
            <a:ext cx="440055" cy="4572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Oval 12"/>
          <p:cNvSpPr/>
          <p:nvPr/>
        </p:nvSpPr>
        <p:spPr>
          <a:xfrm>
            <a:off x="6467472" y="4703445"/>
            <a:ext cx="440055" cy="4572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Oval 13"/>
          <p:cNvSpPr/>
          <p:nvPr/>
        </p:nvSpPr>
        <p:spPr>
          <a:xfrm>
            <a:off x="6467471" y="5301615"/>
            <a:ext cx="440055" cy="4572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Straight Connector 15"/>
          <p:cNvCxnSpPr>
            <a:stCxn id="5" idx="6"/>
            <a:endCxn id="10" idx="2"/>
          </p:cNvCxnSpPr>
          <p:nvPr/>
        </p:nvCxnSpPr>
        <p:spPr>
          <a:xfrm>
            <a:off x="5617845" y="3137535"/>
            <a:ext cx="84963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5" idx="6"/>
            <a:endCxn id="11" idx="2"/>
          </p:cNvCxnSpPr>
          <p:nvPr/>
        </p:nvCxnSpPr>
        <p:spPr>
          <a:xfrm>
            <a:off x="5617845" y="3137535"/>
            <a:ext cx="849629" cy="59817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5" idx="6"/>
            <a:endCxn id="12" idx="2"/>
          </p:cNvCxnSpPr>
          <p:nvPr/>
        </p:nvCxnSpPr>
        <p:spPr>
          <a:xfrm>
            <a:off x="5617845" y="3137535"/>
            <a:ext cx="849628" cy="11963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5" idx="6"/>
            <a:endCxn id="13" idx="2"/>
          </p:cNvCxnSpPr>
          <p:nvPr/>
        </p:nvCxnSpPr>
        <p:spPr>
          <a:xfrm>
            <a:off x="5617845" y="3137535"/>
            <a:ext cx="849627" cy="179451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5" idx="6"/>
            <a:endCxn id="14" idx="2"/>
          </p:cNvCxnSpPr>
          <p:nvPr/>
        </p:nvCxnSpPr>
        <p:spPr>
          <a:xfrm>
            <a:off x="5617845" y="3137535"/>
            <a:ext cx="849626" cy="239268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6" idx="6"/>
            <a:endCxn id="10" idx="2"/>
          </p:cNvCxnSpPr>
          <p:nvPr/>
        </p:nvCxnSpPr>
        <p:spPr>
          <a:xfrm flipV="1">
            <a:off x="5617845" y="3137535"/>
            <a:ext cx="849630" cy="5981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6" idx="6"/>
            <a:endCxn id="11" idx="2"/>
          </p:cNvCxnSpPr>
          <p:nvPr/>
        </p:nvCxnSpPr>
        <p:spPr>
          <a:xfrm>
            <a:off x="5617845" y="3735705"/>
            <a:ext cx="84962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6" idx="6"/>
            <a:endCxn id="12" idx="2"/>
          </p:cNvCxnSpPr>
          <p:nvPr/>
        </p:nvCxnSpPr>
        <p:spPr>
          <a:xfrm>
            <a:off x="5617845" y="3735705"/>
            <a:ext cx="849628" cy="5981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6" idx="6"/>
            <a:endCxn id="13" idx="2"/>
          </p:cNvCxnSpPr>
          <p:nvPr/>
        </p:nvCxnSpPr>
        <p:spPr>
          <a:xfrm>
            <a:off x="5617845" y="3735705"/>
            <a:ext cx="849627" cy="11963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6" idx="6"/>
            <a:endCxn id="14" idx="2"/>
          </p:cNvCxnSpPr>
          <p:nvPr/>
        </p:nvCxnSpPr>
        <p:spPr>
          <a:xfrm>
            <a:off x="5617845" y="3735705"/>
            <a:ext cx="849626" cy="179451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7" idx="6"/>
            <a:endCxn id="10" idx="2"/>
          </p:cNvCxnSpPr>
          <p:nvPr/>
        </p:nvCxnSpPr>
        <p:spPr>
          <a:xfrm flipV="1">
            <a:off x="5617845" y="3137535"/>
            <a:ext cx="849630" cy="11963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7" idx="6"/>
            <a:endCxn id="11" idx="2"/>
          </p:cNvCxnSpPr>
          <p:nvPr/>
        </p:nvCxnSpPr>
        <p:spPr>
          <a:xfrm flipV="1">
            <a:off x="5617845" y="3735705"/>
            <a:ext cx="849629" cy="5981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7" idx="6"/>
            <a:endCxn id="12" idx="2"/>
          </p:cNvCxnSpPr>
          <p:nvPr/>
        </p:nvCxnSpPr>
        <p:spPr>
          <a:xfrm>
            <a:off x="5617845" y="4333875"/>
            <a:ext cx="84962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7" idx="6"/>
            <a:endCxn id="13" idx="2"/>
          </p:cNvCxnSpPr>
          <p:nvPr/>
        </p:nvCxnSpPr>
        <p:spPr>
          <a:xfrm>
            <a:off x="5617845" y="4333875"/>
            <a:ext cx="849627" cy="5981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7" idx="6"/>
            <a:endCxn id="14" idx="2"/>
          </p:cNvCxnSpPr>
          <p:nvPr/>
        </p:nvCxnSpPr>
        <p:spPr>
          <a:xfrm>
            <a:off x="5617845" y="4333875"/>
            <a:ext cx="849626" cy="11963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8" idx="6"/>
            <a:endCxn id="10" idx="2"/>
          </p:cNvCxnSpPr>
          <p:nvPr/>
        </p:nvCxnSpPr>
        <p:spPr>
          <a:xfrm flipV="1">
            <a:off x="5617844" y="3137535"/>
            <a:ext cx="849631" cy="179451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8" idx="6"/>
            <a:endCxn id="11" idx="2"/>
          </p:cNvCxnSpPr>
          <p:nvPr/>
        </p:nvCxnSpPr>
        <p:spPr>
          <a:xfrm flipV="1">
            <a:off x="5617844" y="3735705"/>
            <a:ext cx="849630" cy="11963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8" idx="6"/>
            <a:endCxn id="12" idx="2"/>
          </p:cNvCxnSpPr>
          <p:nvPr/>
        </p:nvCxnSpPr>
        <p:spPr>
          <a:xfrm flipV="1">
            <a:off x="5617844" y="4333875"/>
            <a:ext cx="849629" cy="5981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8" idx="6"/>
            <a:endCxn id="13" idx="2"/>
          </p:cNvCxnSpPr>
          <p:nvPr/>
        </p:nvCxnSpPr>
        <p:spPr>
          <a:xfrm>
            <a:off x="5617844" y="4932045"/>
            <a:ext cx="84962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8" idx="6"/>
            <a:endCxn id="14" idx="2"/>
          </p:cNvCxnSpPr>
          <p:nvPr/>
        </p:nvCxnSpPr>
        <p:spPr>
          <a:xfrm>
            <a:off x="5617844" y="4932045"/>
            <a:ext cx="849627" cy="5981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9" idx="6"/>
            <a:endCxn id="10" idx="2"/>
          </p:cNvCxnSpPr>
          <p:nvPr/>
        </p:nvCxnSpPr>
        <p:spPr>
          <a:xfrm flipV="1">
            <a:off x="5617844" y="3137535"/>
            <a:ext cx="849631" cy="239268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9" idx="6"/>
            <a:endCxn id="11" idx="2"/>
          </p:cNvCxnSpPr>
          <p:nvPr/>
        </p:nvCxnSpPr>
        <p:spPr>
          <a:xfrm flipV="1">
            <a:off x="5617844" y="3735705"/>
            <a:ext cx="849630" cy="179451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9" idx="6"/>
            <a:endCxn id="12" idx="2"/>
          </p:cNvCxnSpPr>
          <p:nvPr/>
        </p:nvCxnSpPr>
        <p:spPr>
          <a:xfrm flipV="1">
            <a:off x="5617844" y="4333875"/>
            <a:ext cx="849629" cy="11963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9" idx="6"/>
            <a:endCxn id="13" idx="2"/>
          </p:cNvCxnSpPr>
          <p:nvPr/>
        </p:nvCxnSpPr>
        <p:spPr>
          <a:xfrm flipV="1">
            <a:off x="5617844" y="4932045"/>
            <a:ext cx="849628" cy="5981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9" idx="6"/>
            <a:endCxn id="14" idx="2"/>
          </p:cNvCxnSpPr>
          <p:nvPr/>
        </p:nvCxnSpPr>
        <p:spPr>
          <a:xfrm>
            <a:off x="5617844" y="5530215"/>
            <a:ext cx="84962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7614281" y="4404360"/>
            <a:ext cx="440055" cy="4572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Oval 65"/>
          <p:cNvSpPr/>
          <p:nvPr/>
        </p:nvSpPr>
        <p:spPr>
          <a:xfrm>
            <a:off x="7614281" y="3806190"/>
            <a:ext cx="440055" cy="4572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8" name="Straight Connector 67"/>
          <p:cNvCxnSpPr>
            <a:stCxn id="10" idx="6"/>
            <a:endCxn id="66" idx="2"/>
          </p:cNvCxnSpPr>
          <p:nvPr/>
        </p:nvCxnSpPr>
        <p:spPr>
          <a:xfrm>
            <a:off x="6907530" y="3137535"/>
            <a:ext cx="706751" cy="8972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10" idx="6"/>
            <a:endCxn id="65" idx="2"/>
          </p:cNvCxnSpPr>
          <p:nvPr/>
        </p:nvCxnSpPr>
        <p:spPr>
          <a:xfrm>
            <a:off x="6907530" y="3137535"/>
            <a:ext cx="706751" cy="14954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1" idx="6"/>
            <a:endCxn id="66" idx="2"/>
          </p:cNvCxnSpPr>
          <p:nvPr/>
        </p:nvCxnSpPr>
        <p:spPr>
          <a:xfrm>
            <a:off x="6907529" y="3735705"/>
            <a:ext cx="706752" cy="29908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11" idx="6"/>
            <a:endCxn id="65" idx="2"/>
          </p:cNvCxnSpPr>
          <p:nvPr/>
        </p:nvCxnSpPr>
        <p:spPr>
          <a:xfrm>
            <a:off x="6907529" y="3735705"/>
            <a:ext cx="706752" cy="8972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12" idx="6"/>
            <a:endCxn id="66" idx="2"/>
          </p:cNvCxnSpPr>
          <p:nvPr/>
        </p:nvCxnSpPr>
        <p:spPr>
          <a:xfrm flipV="1">
            <a:off x="6907528" y="4034790"/>
            <a:ext cx="706753" cy="29908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2" idx="6"/>
            <a:endCxn id="65" idx="2"/>
          </p:cNvCxnSpPr>
          <p:nvPr/>
        </p:nvCxnSpPr>
        <p:spPr>
          <a:xfrm>
            <a:off x="6907528" y="4333875"/>
            <a:ext cx="706753" cy="29908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3" idx="6"/>
            <a:endCxn id="66" idx="2"/>
          </p:cNvCxnSpPr>
          <p:nvPr/>
        </p:nvCxnSpPr>
        <p:spPr>
          <a:xfrm flipV="1">
            <a:off x="6907527" y="4034790"/>
            <a:ext cx="706754" cy="8972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13" idx="6"/>
            <a:endCxn id="65" idx="2"/>
          </p:cNvCxnSpPr>
          <p:nvPr/>
        </p:nvCxnSpPr>
        <p:spPr>
          <a:xfrm flipV="1">
            <a:off x="6907527" y="4632960"/>
            <a:ext cx="706754" cy="29908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14" idx="6"/>
            <a:endCxn id="66" idx="2"/>
          </p:cNvCxnSpPr>
          <p:nvPr/>
        </p:nvCxnSpPr>
        <p:spPr>
          <a:xfrm flipV="1">
            <a:off x="6907526" y="4034790"/>
            <a:ext cx="706755" cy="14954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14" idx="6"/>
            <a:endCxn id="65" idx="2"/>
          </p:cNvCxnSpPr>
          <p:nvPr/>
        </p:nvCxnSpPr>
        <p:spPr>
          <a:xfrm flipV="1">
            <a:off x="6907526" y="4632960"/>
            <a:ext cx="706755" cy="8972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ounded Rectangle 86"/>
          <p:cNvSpPr/>
          <p:nvPr/>
        </p:nvSpPr>
        <p:spPr>
          <a:xfrm>
            <a:off x="3551873" y="4109561"/>
            <a:ext cx="937260" cy="44862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s</a:t>
            </a:r>
            <a:endParaRPr lang="zh-CN" altLang="en-US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9" name="Straight Connector 88"/>
          <p:cNvCxnSpPr>
            <a:stCxn id="87" idx="3"/>
            <a:endCxn id="5" idx="2"/>
          </p:cNvCxnSpPr>
          <p:nvPr/>
        </p:nvCxnSpPr>
        <p:spPr>
          <a:xfrm flipV="1">
            <a:off x="4489133" y="3137535"/>
            <a:ext cx="688657" cy="11963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stCxn id="87" idx="3"/>
            <a:endCxn id="6" idx="2"/>
          </p:cNvCxnSpPr>
          <p:nvPr/>
        </p:nvCxnSpPr>
        <p:spPr>
          <a:xfrm flipV="1">
            <a:off x="4489133" y="3735705"/>
            <a:ext cx="688657" cy="5981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87" idx="3"/>
            <a:endCxn id="7" idx="2"/>
          </p:cNvCxnSpPr>
          <p:nvPr/>
        </p:nvCxnSpPr>
        <p:spPr>
          <a:xfrm>
            <a:off x="4489133" y="4333875"/>
            <a:ext cx="68865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87" idx="3"/>
            <a:endCxn id="8" idx="2"/>
          </p:cNvCxnSpPr>
          <p:nvPr/>
        </p:nvCxnSpPr>
        <p:spPr>
          <a:xfrm>
            <a:off x="4489133" y="4333875"/>
            <a:ext cx="688656" cy="5981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87" idx="3"/>
            <a:endCxn id="9" idx="2"/>
          </p:cNvCxnSpPr>
          <p:nvPr/>
        </p:nvCxnSpPr>
        <p:spPr>
          <a:xfrm>
            <a:off x="4489133" y="4333875"/>
            <a:ext cx="688656" cy="11963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Rounded Rectangle 102"/>
          <p:cNvSpPr/>
          <p:nvPr/>
        </p:nvSpPr>
        <p:spPr>
          <a:xfrm>
            <a:off x="3303270" y="2160270"/>
            <a:ext cx="5831197" cy="3983355"/>
          </a:xfrm>
          <a:prstGeom prst="roundRect">
            <a:avLst>
              <a:gd name="adj" fmla="val 10556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TextBox 103"/>
          <p:cNvSpPr txBox="1"/>
          <p:nvPr/>
        </p:nvSpPr>
        <p:spPr>
          <a:xfrm>
            <a:off x="5397816" y="2262485"/>
            <a:ext cx="1443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L agent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701659" y="5671185"/>
            <a:ext cx="80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8054333" y="4083307"/>
            <a:ext cx="9867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11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a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ounded Rectangle 106"/>
          <p:cNvSpPr/>
          <p:nvPr/>
        </p:nvSpPr>
        <p:spPr>
          <a:xfrm>
            <a:off x="4582473" y="751522"/>
            <a:ext cx="3251835" cy="72580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L environment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1" name="Elbow Connector 110"/>
          <p:cNvCxnSpPr>
            <a:stCxn id="103" idx="3"/>
            <a:endCxn id="107" idx="3"/>
          </p:cNvCxnSpPr>
          <p:nvPr/>
        </p:nvCxnSpPr>
        <p:spPr>
          <a:xfrm flipH="1" flipV="1">
            <a:off x="7834308" y="1114425"/>
            <a:ext cx="1300159" cy="3037523"/>
          </a:xfrm>
          <a:prstGeom prst="bentConnector3">
            <a:avLst>
              <a:gd name="adj1" fmla="val -38241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Elbow Connector 115"/>
          <p:cNvCxnSpPr>
            <a:stCxn id="107" idx="1"/>
            <a:endCxn id="103" idx="1"/>
          </p:cNvCxnSpPr>
          <p:nvPr/>
        </p:nvCxnSpPr>
        <p:spPr>
          <a:xfrm rot="10800000" flipV="1">
            <a:off x="3303271" y="1114424"/>
            <a:ext cx="1279203" cy="3037523"/>
          </a:xfrm>
          <a:prstGeom prst="bentConnector3">
            <a:avLst>
              <a:gd name="adj1" fmla="val 143336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Rounded Rectangle 118"/>
          <p:cNvSpPr/>
          <p:nvPr/>
        </p:nvSpPr>
        <p:spPr>
          <a:xfrm>
            <a:off x="8750410" y="1567442"/>
            <a:ext cx="1630017" cy="42937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on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2127784" y="1474946"/>
            <a:ext cx="1278963" cy="68770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s</a:t>
            </a:r>
          </a:p>
          <a:p>
            <a:pPr algn="ctr"/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ward r</a:t>
            </a:r>
            <a:endParaRPr lang="zh-CN" altLang="en-US" sz="20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9762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85</TotalTime>
  <Words>168</Words>
  <Application>Microsoft Office PowerPoint</Application>
  <PresentationFormat>Widescreen</PresentationFormat>
  <Paragraphs>93</Paragraphs>
  <Slides>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等线</vt:lpstr>
      <vt:lpstr>等线 Light</vt:lpstr>
      <vt:lpstr>宋体</vt:lpstr>
      <vt:lpstr>Arial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van</dc:creator>
  <cp:lastModifiedBy>Evan</cp:lastModifiedBy>
  <cp:revision>50</cp:revision>
  <dcterms:created xsi:type="dcterms:W3CDTF">2024-04-18T05:44:31Z</dcterms:created>
  <dcterms:modified xsi:type="dcterms:W3CDTF">2024-04-24T06:30:08Z</dcterms:modified>
</cp:coreProperties>
</file>